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56" r:id="rId2"/>
    <p:sldId id="258" r:id="rId3"/>
    <p:sldId id="355" r:id="rId4"/>
    <p:sldId id="356" r:id="rId5"/>
    <p:sldId id="357" r:id="rId6"/>
    <p:sldId id="383" r:id="rId7"/>
    <p:sldId id="382" r:id="rId8"/>
    <p:sldId id="387" r:id="rId9"/>
    <p:sldId id="358" r:id="rId10"/>
    <p:sldId id="385" r:id="rId11"/>
    <p:sldId id="388" r:id="rId12"/>
    <p:sldId id="361" r:id="rId13"/>
    <p:sldId id="362" r:id="rId14"/>
    <p:sldId id="389" r:id="rId15"/>
    <p:sldId id="390" r:id="rId16"/>
    <p:sldId id="392" r:id="rId17"/>
    <p:sldId id="393" r:id="rId18"/>
    <p:sldId id="373" r:id="rId19"/>
    <p:sldId id="375" r:id="rId20"/>
    <p:sldId id="376" r:id="rId21"/>
    <p:sldId id="394" r:id="rId22"/>
    <p:sldId id="395" r:id="rId23"/>
    <p:sldId id="377" r:id="rId24"/>
    <p:sldId id="396" r:id="rId25"/>
    <p:sldId id="397" r:id="rId26"/>
    <p:sldId id="398" r:id="rId27"/>
    <p:sldId id="380" r:id="rId28"/>
    <p:sldId id="276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78055" autoAdjust="0"/>
  </p:normalViewPr>
  <p:slideViewPr>
    <p:cSldViewPr snapToGrid="0">
      <p:cViewPr varScale="1">
        <p:scale>
          <a:sx n="68" d="100"/>
          <a:sy n="68" d="100"/>
        </p:scale>
        <p:origin x="121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F1FAC1-ED69-4825-B24F-3EFD6A60E6B6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4EBC3B-339C-4B68-8DC2-0A4971AAB74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109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436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8632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4483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7642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9520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6369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9185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9367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612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8188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270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0549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72867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2733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7614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8086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9247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965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2154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931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3903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5362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7533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27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9241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4EBC3B-339C-4B68-8DC2-0A4971AAB74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319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335361-4AB5-40D5-A6FE-59770B946C52}" type="datetimeFigureOut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F8AD7B-07CA-43BD-9329-E0DC7358C5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jp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345023"/>
            <a:ext cx="9834273" cy="2387600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Calibri" panose="020F0502020204030204" pitchFamily="34" charset="0"/>
                <a:cs typeface="Calibri" panose="020F0502020204030204" pitchFamily="34" charset="0"/>
              </a:rPr>
              <a:t>CD-CNN: A Partially Supervised Cross-Domain </a:t>
            </a:r>
            <a:r>
              <a:rPr lang="en-US" altLang="zh-CN" sz="4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Deep </a:t>
            </a:r>
            <a:r>
              <a:rPr lang="en-US" altLang="zh-CN" sz="4000" b="1" dirty="0">
                <a:latin typeface="Calibri" panose="020F0502020204030204" pitchFamily="34" charset="0"/>
                <a:cs typeface="Calibri" panose="020F0502020204030204" pitchFamily="34" charset="0"/>
              </a:rPr>
              <a:t>Learning Model</a:t>
            </a:r>
            <a:br>
              <a:rPr lang="en-US" altLang="zh-CN" sz="40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zh-CN" sz="4000" b="1" dirty="0">
                <a:latin typeface="Calibri" panose="020F0502020204030204" pitchFamily="34" charset="0"/>
                <a:cs typeface="Calibri" panose="020F0502020204030204" pitchFamily="34" charset="0"/>
              </a:rPr>
              <a:t>for Urban Resident Recognition</a:t>
            </a:r>
            <a:endParaRPr lang="en-US" altLang="zh-CN" sz="4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fld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568550" y="6154191"/>
            <a:ext cx="32993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Presenter: Jing Chu</a:t>
            </a:r>
            <a:endParaRPr lang="en-US" altLang="zh-C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ctr">
              <a:buFont typeface="Wingdings" panose="05000000000000000000" charset="0"/>
              <a:buChar char="l"/>
            </a:pP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762" y="3384907"/>
            <a:ext cx="11410950" cy="16668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568550" y="5067470"/>
            <a:ext cx="32993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AAAI 2018</a:t>
            </a:r>
            <a:endParaRPr lang="en-US" altLang="zh-C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ctr">
              <a:buFont typeface="Wingdings" panose="05000000000000000000" charset="0"/>
              <a:buChar char="l"/>
            </a:pP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</a:t>
            </a:r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ocation </a:t>
            </a: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omai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0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199" y="5340687"/>
            <a:ext cx="116150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atives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: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owntown area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igrants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: n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ear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universities</a:t>
            </a: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14384" y="4966142"/>
            <a:ext cx="4362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W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rking place of natives</a:t>
            </a:r>
            <a:endParaRPr lang="en-US" sz="24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96742" y="4971438"/>
            <a:ext cx="4362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W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rking place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f migrants</a:t>
            </a:r>
            <a:endParaRPr lang="en-US" sz="24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708525F-41CC-4CAE-A245-DF901F171E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383" y="1690688"/>
            <a:ext cx="4362305" cy="318551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426030F-ACB5-478D-9DB9-EBE694CE63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244" y="1690688"/>
            <a:ext cx="4635477" cy="3185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26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ramework Overview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949268" y="6356350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z="200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1</a:t>
            </a:fld>
            <a:endParaRPr lang="zh-CN" alt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6683229" y="1782435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9341826" y="1821502"/>
            <a:ext cx="290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2176399" y="1844824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右箭头 15"/>
          <p:cNvSpPr/>
          <p:nvPr/>
        </p:nvSpPr>
        <p:spPr>
          <a:xfrm>
            <a:off x="2055469" y="3666575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38295" y="5792693"/>
            <a:ext cx="14269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Collection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403910" y="5886656"/>
            <a:ext cx="18827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Preprocessing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711345" y="5759109"/>
            <a:ext cx="25265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nvolutional Neural Network (CD-CNN)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9612910" y="5759109"/>
            <a:ext cx="2308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</a:t>
            </a:r>
            <a:r>
              <a:rPr lang="en-US" altLang="zh-CN" sz="2000" dirty="0" err="1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plication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3" name="矩形: 圆角 3">
            <a:extLst>
              <a:ext uri="{FF2B5EF4-FFF2-40B4-BE49-F238E27FC236}">
                <a16:creationId xmlns:a16="http://schemas.microsoft.com/office/drawing/2014/main" id="{0C647D04-881D-4BE1-9664-737B9D54B697}"/>
              </a:ext>
            </a:extLst>
          </p:cNvPr>
          <p:cNvSpPr/>
          <p:nvPr/>
        </p:nvSpPr>
        <p:spPr>
          <a:xfrm>
            <a:off x="2372476" y="1876253"/>
            <a:ext cx="4154990" cy="382553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圆角矩形 7">
            <a:extLst>
              <a:ext uri="{FF2B5EF4-FFF2-40B4-BE49-F238E27FC236}">
                <a16:creationId xmlns:a16="http://schemas.microsoft.com/office/drawing/2014/main" id="{35F681EE-564F-46C2-9355-89B7DD597905}"/>
              </a:ext>
            </a:extLst>
          </p:cNvPr>
          <p:cNvSpPr/>
          <p:nvPr/>
        </p:nvSpPr>
        <p:spPr>
          <a:xfrm>
            <a:off x="2657704" y="2034927"/>
            <a:ext cx="1872630" cy="874907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mple </a:t>
            </a:r>
          </a:p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le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5" name="圆角矩形 7">
            <a:extLst>
              <a:ext uri="{FF2B5EF4-FFF2-40B4-BE49-F238E27FC236}">
                <a16:creationId xmlns:a16="http://schemas.microsoft.com/office/drawing/2014/main" id="{A2DFF5EC-8194-48ED-B773-28BE822DCFAD}"/>
              </a:ext>
            </a:extLst>
          </p:cNvPr>
          <p:cNvSpPr/>
          <p:nvPr/>
        </p:nvSpPr>
        <p:spPr>
          <a:xfrm>
            <a:off x="2657703" y="3325937"/>
            <a:ext cx="1872631" cy="966110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Extra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7" name="圆角矩形 7">
            <a:extLst>
              <a:ext uri="{FF2B5EF4-FFF2-40B4-BE49-F238E27FC236}">
                <a16:creationId xmlns:a16="http://schemas.microsoft.com/office/drawing/2014/main" id="{1EACD619-943B-40F1-BF5E-FBC757EC1E99}"/>
              </a:ext>
            </a:extLst>
          </p:cNvPr>
          <p:cNvSpPr/>
          <p:nvPr/>
        </p:nvSpPr>
        <p:spPr>
          <a:xfrm>
            <a:off x="4834996" y="4292047"/>
            <a:ext cx="1577439" cy="71442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8" name="圆角矩形 7">
            <a:extLst>
              <a:ext uri="{FF2B5EF4-FFF2-40B4-BE49-F238E27FC236}">
                <a16:creationId xmlns:a16="http://schemas.microsoft.com/office/drawing/2014/main" id="{3A5A5B3B-69EC-43EF-BFAF-1B76EB1F6BE4}"/>
              </a:ext>
            </a:extLst>
          </p:cNvPr>
          <p:cNvSpPr/>
          <p:nvPr/>
        </p:nvSpPr>
        <p:spPr>
          <a:xfrm>
            <a:off x="4779706" y="2570044"/>
            <a:ext cx="1632729" cy="72937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mmuni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A964750-49D7-44D3-8E57-F23DD8C4A097}"/>
              </a:ext>
            </a:extLst>
          </p:cNvPr>
          <p:cNvCxnSpPr>
            <a:stCxn id="24" idx="2"/>
            <a:endCxn id="25" idx="0"/>
          </p:cNvCxnSpPr>
          <p:nvPr/>
        </p:nvCxnSpPr>
        <p:spPr>
          <a:xfrm>
            <a:off x="3594019" y="2909834"/>
            <a:ext cx="0" cy="4161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837D11CE-BB6F-4EBB-A6BE-950FB5E0318E}"/>
              </a:ext>
            </a:extLst>
          </p:cNvPr>
          <p:cNvCxnSpPr>
            <a:cxnSpLocks/>
            <a:stCxn id="25" idx="3"/>
            <a:endCxn id="28" idx="1"/>
          </p:cNvCxnSpPr>
          <p:nvPr/>
        </p:nvCxnSpPr>
        <p:spPr>
          <a:xfrm flipV="1">
            <a:off x="4530334" y="2934734"/>
            <a:ext cx="249372" cy="8742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1D1877A-8376-4A4F-BDAF-367ECCF14128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>
            <a:off x="4530334" y="3808992"/>
            <a:ext cx="304662" cy="840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圆角矩形 7">
            <a:extLst>
              <a:ext uri="{FF2B5EF4-FFF2-40B4-BE49-F238E27FC236}">
                <a16:creationId xmlns:a16="http://schemas.microsoft.com/office/drawing/2014/main" id="{6A9DF5B3-8178-4BA8-A604-8E4814D9AA22}"/>
              </a:ext>
            </a:extLst>
          </p:cNvPr>
          <p:cNvSpPr/>
          <p:nvPr/>
        </p:nvSpPr>
        <p:spPr>
          <a:xfrm>
            <a:off x="2657703" y="4752622"/>
            <a:ext cx="1872632" cy="778933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atrix Genera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E28E879-0AB8-4947-9B4B-94253F5331D1}"/>
              </a:ext>
            </a:extLst>
          </p:cNvPr>
          <p:cNvCxnSpPr>
            <a:stCxn id="25" idx="2"/>
            <a:endCxn id="32" idx="0"/>
          </p:cNvCxnSpPr>
          <p:nvPr/>
        </p:nvCxnSpPr>
        <p:spPr>
          <a:xfrm>
            <a:off x="3594019" y="4292047"/>
            <a:ext cx="0" cy="460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: 圆角 134">
            <a:extLst>
              <a:ext uri="{FF2B5EF4-FFF2-40B4-BE49-F238E27FC236}">
                <a16:creationId xmlns:a16="http://schemas.microsoft.com/office/drawing/2014/main" id="{95FED1D1-F3DF-4F6B-8C12-1C5EE42B2906}"/>
              </a:ext>
            </a:extLst>
          </p:cNvPr>
          <p:cNvSpPr/>
          <p:nvPr/>
        </p:nvSpPr>
        <p:spPr>
          <a:xfrm>
            <a:off x="6829225" y="1821502"/>
            <a:ext cx="2266888" cy="388028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圆角矩形 32">
            <a:extLst>
              <a:ext uri="{FF2B5EF4-FFF2-40B4-BE49-F238E27FC236}">
                <a16:creationId xmlns:a16="http://schemas.microsoft.com/office/drawing/2014/main" id="{7C589BB8-FFB0-417A-A0E1-0575B672AD8D}"/>
              </a:ext>
            </a:extLst>
          </p:cNvPr>
          <p:cNvSpPr/>
          <p:nvPr/>
        </p:nvSpPr>
        <p:spPr>
          <a:xfrm>
            <a:off x="7032742" y="4633496"/>
            <a:ext cx="1902080" cy="89805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-training for CD-CN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6" name="圆角矩形 30">
            <a:extLst>
              <a:ext uri="{FF2B5EF4-FFF2-40B4-BE49-F238E27FC236}">
                <a16:creationId xmlns:a16="http://schemas.microsoft.com/office/drawing/2014/main" id="{2526F5CF-8EC2-4C42-AF79-30CEE26C95D7}"/>
              </a:ext>
            </a:extLst>
          </p:cNvPr>
          <p:cNvSpPr/>
          <p:nvPr/>
        </p:nvSpPr>
        <p:spPr>
          <a:xfrm>
            <a:off x="7032742" y="2192638"/>
            <a:ext cx="1916525" cy="72661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imensionality Balancing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7" name="圆角矩形 30">
            <a:extLst>
              <a:ext uri="{FF2B5EF4-FFF2-40B4-BE49-F238E27FC236}">
                <a16:creationId xmlns:a16="http://schemas.microsoft.com/office/drawing/2014/main" id="{1F99B0F4-D5C9-481A-9290-6D4A48CB0CD8}"/>
              </a:ext>
            </a:extLst>
          </p:cNvPr>
          <p:cNvSpPr/>
          <p:nvPr/>
        </p:nvSpPr>
        <p:spPr>
          <a:xfrm>
            <a:off x="7032742" y="3368025"/>
            <a:ext cx="1902080" cy="93304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Features Fus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56B00443-8083-4B27-ABE0-3EFD452D66C3}"/>
              </a:ext>
            </a:extLst>
          </p:cNvPr>
          <p:cNvCxnSpPr>
            <a:stCxn id="36" idx="2"/>
            <a:endCxn id="37" idx="0"/>
          </p:cNvCxnSpPr>
          <p:nvPr/>
        </p:nvCxnSpPr>
        <p:spPr>
          <a:xfrm flipH="1">
            <a:off x="7983782" y="2919252"/>
            <a:ext cx="7223" cy="4487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3863F676-DC14-4263-BDA9-5BF13EFE8CA6}"/>
              </a:ext>
            </a:extLst>
          </p:cNvPr>
          <p:cNvCxnSpPr>
            <a:stCxn id="37" idx="2"/>
            <a:endCxn id="35" idx="0"/>
          </p:cNvCxnSpPr>
          <p:nvPr/>
        </p:nvCxnSpPr>
        <p:spPr>
          <a:xfrm>
            <a:off x="7983782" y="4301067"/>
            <a:ext cx="0" cy="3324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: 圆角 135">
            <a:extLst>
              <a:ext uri="{FF2B5EF4-FFF2-40B4-BE49-F238E27FC236}">
                <a16:creationId xmlns:a16="http://schemas.microsoft.com/office/drawing/2014/main" id="{DECB6C23-1D0D-4E5A-995F-6745E8939F0F}"/>
              </a:ext>
            </a:extLst>
          </p:cNvPr>
          <p:cNvSpPr/>
          <p:nvPr/>
        </p:nvSpPr>
        <p:spPr>
          <a:xfrm>
            <a:off x="9541210" y="1838328"/>
            <a:ext cx="2379857" cy="383202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矩形: 圆角 138">
            <a:extLst>
              <a:ext uri="{FF2B5EF4-FFF2-40B4-BE49-F238E27FC236}">
                <a16:creationId xmlns:a16="http://schemas.microsoft.com/office/drawing/2014/main" id="{1C1C001C-7F46-414E-87BD-A8BB88CC895F}"/>
              </a:ext>
            </a:extLst>
          </p:cNvPr>
          <p:cNvSpPr/>
          <p:nvPr/>
        </p:nvSpPr>
        <p:spPr>
          <a:xfrm>
            <a:off x="9737088" y="2192638"/>
            <a:ext cx="1955379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opulatio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ensu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4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9" y="3299423"/>
            <a:ext cx="1963922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ehavioral Analysi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7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8" y="4431382"/>
            <a:ext cx="1963922" cy="75098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ome Returning </a:t>
            </a:r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diction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3" name="右箭头 132"/>
          <p:cNvSpPr/>
          <p:nvPr/>
        </p:nvSpPr>
        <p:spPr>
          <a:xfrm>
            <a:off x="6543627" y="3695403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4" name="右箭头 133"/>
          <p:cNvSpPr/>
          <p:nvPr/>
        </p:nvSpPr>
        <p:spPr>
          <a:xfrm>
            <a:off x="9206441" y="3662604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grpSp>
        <p:nvGrpSpPr>
          <p:cNvPr id="139" name="组合 138"/>
          <p:cNvGrpSpPr/>
          <p:nvPr/>
        </p:nvGrpSpPr>
        <p:grpSpPr>
          <a:xfrm>
            <a:off x="422740" y="1844824"/>
            <a:ext cx="1609840" cy="3825535"/>
            <a:chOff x="-3641177" y="1988840"/>
            <a:chExt cx="1224136" cy="3825535"/>
          </a:xfrm>
        </p:grpSpPr>
        <p:sp>
          <p:nvSpPr>
            <p:cNvPr id="140" name="圆角矩形 139"/>
            <p:cNvSpPr/>
            <p:nvPr/>
          </p:nvSpPr>
          <p:spPr>
            <a:xfrm>
              <a:off x="-3641177" y="1988840"/>
              <a:ext cx="1224136" cy="3825535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grpSp>
          <p:nvGrpSpPr>
            <p:cNvPr id="141" name="组合 140"/>
            <p:cNvGrpSpPr/>
            <p:nvPr/>
          </p:nvGrpSpPr>
          <p:grpSpPr>
            <a:xfrm>
              <a:off x="-3549220" y="2196168"/>
              <a:ext cx="1038719" cy="1461096"/>
              <a:chOff x="-3549220" y="2196168"/>
              <a:chExt cx="1038719" cy="1461096"/>
            </a:xfrm>
          </p:grpSpPr>
          <p:sp>
            <p:nvSpPr>
              <p:cNvPr id="142" name="圆角矩形 141"/>
              <p:cNvSpPr/>
              <p:nvPr/>
            </p:nvSpPr>
            <p:spPr>
              <a:xfrm>
                <a:off x="-3549220" y="2196168"/>
                <a:ext cx="1038719" cy="1461096"/>
              </a:xfrm>
              <a:prstGeom prst="roundRect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-3507175" y="2325806"/>
                <a:ext cx="918816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Mobile P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hone </a:t>
                </a:r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S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ignaling Data</a:t>
                </a:r>
                <a:endParaRPr lang="en-US" sz="2000" dirty="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144" name="圆角矩形 143"/>
          <p:cNvSpPr/>
          <p:nvPr/>
        </p:nvSpPr>
        <p:spPr>
          <a:xfrm>
            <a:off x="533982" y="3926545"/>
            <a:ext cx="1366001" cy="139076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45" name="文本框 144"/>
          <p:cNvSpPr txBox="1"/>
          <p:nvPr/>
        </p:nvSpPr>
        <p:spPr>
          <a:xfrm>
            <a:off x="598963" y="4125664"/>
            <a:ext cx="12083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Volunteer Survey </a:t>
            </a:r>
            <a:r>
              <a:rPr lang="en-US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2" name="圆角矩形 41"/>
          <p:cNvSpPr/>
          <p:nvPr/>
        </p:nvSpPr>
        <p:spPr>
          <a:xfrm>
            <a:off x="6738992" y="1738577"/>
            <a:ext cx="2511311" cy="403152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28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nvolutional Neural </a:t>
            </a:r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etwork</a:t>
            </a:r>
            <a:endParaRPr lang="en-US" altLang="zh-CN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2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599" y="1479851"/>
            <a:ext cx="9864250" cy="419687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5728078"/>
            <a:ext cx="125617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NN for Location Domain: locality characteristics; the dimensionality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s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very high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NN for Communication Domain:  locality characteristics; adjacent time slices have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rrelations</a:t>
            </a:r>
            <a:endParaRPr lang="en-US" altLang="zh-CN" sz="24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2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imensionality Balancing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23490" y="6356350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3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6DDD9F8-996A-40E2-94B5-293C07CC94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1838" y="4192793"/>
            <a:ext cx="2452744" cy="198293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9F55FF3-96EE-41A0-85FA-EABF5591425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5573"/>
          <a:stretch/>
        </p:blipFill>
        <p:spPr>
          <a:xfrm>
            <a:off x="4910977" y="1498274"/>
            <a:ext cx="2614988" cy="198801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314524DC-7BB4-4B50-931A-3B553C882992}"/>
              </a:ext>
            </a:extLst>
          </p:cNvPr>
          <p:cNvSpPr txBox="1"/>
          <p:nvPr/>
        </p:nvSpPr>
        <p:spPr>
          <a:xfrm>
            <a:off x="1388540" y="2175674"/>
            <a:ext cx="24094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w-dimensional</a:t>
            </a:r>
            <a:endParaRPr lang="fr-FR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fr-FR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mmunication Feature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CDC6E270-8624-475D-A1E4-75D9D6F3A686}"/>
              </a:ext>
            </a:extLst>
          </p:cNvPr>
          <p:cNvCxnSpPr>
            <a:cxnSpLocks/>
          </p:cNvCxnSpPr>
          <p:nvPr/>
        </p:nvCxnSpPr>
        <p:spPr>
          <a:xfrm>
            <a:off x="3508374" y="2793091"/>
            <a:ext cx="1281287" cy="3582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7486A551-7D0E-4748-A1BE-C26E5AD4C9B4}"/>
              </a:ext>
            </a:extLst>
          </p:cNvPr>
          <p:cNvSpPr txBox="1"/>
          <p:nvPr/>
        </p:nvSpPr>
        <p:spPr>
          <a:xfrm>
            <a:off x="1388540" y="5748261"/>
            <a:ext cx="2413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igh-dimensional Location Feature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38B7C4E3-FE25-4375-9F38-99A0ABE64255}"/>
              </a:ext>
            </a:extLst>
          </p:cNvPr>
          <p:cNvCxnSpPr>
            <a:cxnSpLocks/>
          </p:cNvCxnSpPr>
          <p:nvPr/>
        </p:nvCxnSpPr>
        <p:spPr>
          <a:xfrm flipV="1">
            <a:off x="3491341" y="5313371"/>
            <a:ext cx="1298320" cy="4678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5E4EC980-5B12-409F-B301-ED30C1351643}"/>
              </a:ext>
            </a:extLst>
          </p:cNvPr>
          <p:cNvCxnSpPr>
            <a:cxnSpLocks/>
          </p:cNvCxnSpPr>
          <p:nvPr/>
        </p:nvCxnSpPr>
        <p:spPr>
          <a:xfrm flipH="1">
            <a:off x="7229697" y="2041077"/>
            <a:ext cx="886489" cy="1039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092C7BF6-6B71-4F29-91DB-497C508694BB}"/>
              </a:ext>
            </a:extLst>
          </p:cNvPr>
          <p:cNvSpPr txBox="1"/>
          <p:nvPr/>
        </p:nvSpPr>
        <p:spPr>
          <a:xfrm>
            <a:off x="8116186" y="1752175"/>
            <a:ext cx="2522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oubles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ts neurons layer by lay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53C8975-0CF3-4E9E-BEC3-3586F406B9CC}"/>
              </a:ext>
            </a:extLst>
          </p:cNvPr>
          <p:cNvCxnSpPr>
            <a:cxnSpLocks/>
          </p:cNvCxnSpPr>
          <p:nvPr/>
        </p:nvCxnSpPr>
        <p:spPr>
          <a:xfrm flipH="1" flipV="1">
            <a:off x="7229697" y="5457387"/>
            <a:ext cx="915161" cy="2895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C9FAF356-0756-46D0-ABD3-6D74F39E561D}"/>
              </a:ext>
            </a:extLst>
          </p:cNvPr>
          <p:cNvSpPr txBox="1"/>
          <p:nvPr/>
        </p:nvSpPr>
        <p:spPr>
          <a:xfrm>
            <a:off x="8144858" y="5458051"/>
            <a:ext cx="2769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alves </a:t>
            </a:r>
            <a:r>
              <a:rPr lang="fr-FR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ts neuron </a:t>
            </a:r>
          </a:p>
          <a:p>
            <a:r>
              <a:rPr lang="fr-FR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ayer </a:t>
            </a:r>
            <a:r>
              <a:rPr lang="fr-FR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y lay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240B2A7C-7D23-493D-99D6-781E7577A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8956" y="2034865"/>
            <a:ext cx="2414569" cy="3527334"/>
          </a:xfrm>
          <a:prstGeom prst="rect">
            <a:avLst/>
          </a:prstGeom>
        </p:spPr>
      </p:pic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352A5F5-3CFC-4CBA-A401-4A5D7E757DF1}"/>
              </a:ext>
            </a:extLst>
          </p:cNvPr>
          <p:cNvCxnSpPr>
            <a:cxnSpLocks/>
            <a:stCxn id="14" idx="0"/>
            <a:endCxn id="12" idx="2"/>
          </p:cNvCxnSpPr>
          <p:nvPr/>
        </p:nvCxnSpPr>
        <p:spPr>
          <a:xfrm flipH="1" flipV="1">
            <a:off x="2593247" y="3099004"/>
            <a:ext cx="2002" cy="26492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DF6329BB-E7CD-494A-9FE1-320E0BA9695C}"/>
              </a:ext>
            </a:extLst>
          </p:cNvPr>
          <p:cNvSpPr txBox="1"/>
          <p:nvPr/>
        </p:nvSpPr>
        <p:spPr>
          <a:xfrm>
            <a:off x="2792895" y="4034206"/>
            <a:ext cx="1475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ubmerged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678317" y="4192793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13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-training for CD-CN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4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914400" y="1815645"/>
            <a:ext cx="12561757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6943" y="1951518"/>
            <a:ext cx="1161505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ack of labels: only 30 thousands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ative/migrant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abel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artially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upervised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etwork algorithm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ased on the co-training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cheme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ree training steps: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     1)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omain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parated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re-training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     2)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omain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ed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-training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     3)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upervised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ine tuning </a:t>
            </a:r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54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-training for CD-CN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5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914400" y="1815645"/>
            <a:ext cx="12561757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6943" y="1420952"/>
            <a:ext cx="11615057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omain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parated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re-training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160AE42-D26E-4BA4-9440-5BF7B63B84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8364" y="2185125"/>
            <a:ext cx="6772214" cy="23642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A880CBE-5CC4-472D-8FFD-A3F63D6A66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2937" y="4561389"/>
            <a:ext cx="6927641" cy="2097333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8E36184-8563-4F8F-B26B-8823BD17C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04837"/>
              </p:ext>
            </p:extLst>
          </p:nvPr>
        </p:nvGraphicFramePr>
        <p:xfrm>
          <a:off x="8951999" y="3196678"/>
          <a:ext cx="2045311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8E36184-8563-4F8F-B26B-8823BD17C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1999" y="3196678"/>
                        <a:ext cx="2045311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7E4BA26-3E7C-4D66-AE47-93F90C448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68174"/>
              </p:ext>
            </p:extLst>
          </p:nvPr>
        </p:nvGraphicFramePr>
        <p:xfrm>
          <a:off x="8951999" y="5348445"/>
          <a:ext cx="2140441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8" imgW="1143000" imgH="279360" progId="Equation.DSMT4">
                  <p:embed/>
                </p:oleObj>
              </mc:Choice>
              <mc:Fallback>
                <p:oleObj name="Equation" r:id="rId8" imgW="1143000" imgH="2793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7E4BA26-3E7C-4D66-AE47-93F90C448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51999" y="5348445"/>
                        <a:ext cx="2140441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222938" y="2558261"/>
            <a:ext cx="1940890" cy="3340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havior</a:t>
            </a:r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trix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22937" y="4755497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188184" y="2207133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156305" y="2231512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990492" y="4456782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199158" y="4620157"/>
            <a:ext cx="1696265" cy="175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895423" y="4592122"/>
            <a:ext cx="1957147" cy="2034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27877" y="2185125"/>
            <a:ext cx="2324597" cy="3611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volutional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705596" y="2199659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oling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233134" y="2110122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C-Layer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213983" y="4707843"/>
            <a:ext cx="1940890" cy="3340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cation Tensor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508945" y="2788048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istic regression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46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-training for CD-CN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45510" y="6476270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6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914400" y="1815645"/>
            <a:ext cx="12561757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6943" y="1388317"/>
            <a:ext cx="11615057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omain crossed co-training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160AE42-D26E-4BA4-9440-5BF7B63B84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7649" y="2709778"/>
            <a:ext cx="5867655" cy="20484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A880CBE-5CC4-472D-8FFD-A3F63D6A66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9494" y="4998518"/>
            <a:ext cx="6002322" cy="181719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217832" y="3095513"/>
            <a:ext cx="1865043" cy="3388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havior</a:t>
            </a:r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trix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02222" y="5280150"/>
            <a:ext cx="1696265" cy="1523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132559" y="2611865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100680" y="2636244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998487" y="4861029"/>
            <a:ext cx="1878705" cy="3311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6299714" y="5029088"/>
            <a:ext cx="1696265" cy="175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 flipV="1">
            <a:off x="7000533" y="5071055"/>
            <a:ext cx="1931322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3552595" y="2692509"/>
            <a:ext cx="2324597" cy="3611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volutional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660233" y="2648775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oling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000533" y="2648775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C-Layer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179909" y="5162630"/>
            <a:ext cx="1818578" cy="2698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cation Tensor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721599" y="3088473"/>
            <a:ext cx="1400763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istic regression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34821" y="2092929"/>
            <a:ext cx="6517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1) selects 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a batch of unlabeled </a:t>
            </a:r>
            <a:r>
              <a:rPr lang="en-US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samples for training</a:t>
            </a:r>
            <a:endParaRPr lang="zh-CN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2299" y="3826934"/>
            <a:ext cx="1865043" cy="9369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labeled samples U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CDC6E270-8624-475D-A1E4-75D9D6F3A686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953456" y="3734015"/>
            <a:ext cx="504193" cy="5251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CDC6E270-8624-475D-A1E4-75D9D6F3A686}"/>
              </a:ext>
            </a:extLst>
          </p:cNvPr>
          <p:cNvCxnSpPr>
            <a:cxnSpLocks/>
            <a:stCxn id="26" idx="3"/>
            <a:endCxn id="9" idx="1"/>
          </p:cNvCxnSpPr>
          <p:nvPr/>
        </p:nvCxnSpPr>
        <p:spPr>
          <a:xfrm>
            <a:off x="1967342" y="4295417"/>
            <a:ext cx="382152" cy="161169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5746593" y="4730524"/>
            <a:ext cx="61007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2) </a:t>
            </a:r>
            <a:r>
              <a:rPr lang="fr-FR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Choose top-k higher prediction confidences</a:t>
            </a:r>
            <a:endParaRPr lang="zh-CN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下箭头 40"/>
          <p:cNvSpPr/>
          <p:nvPr/>
        </p:nvSpPr>
        <p:spPr>
          <a:xfrm>
            <a:off x="5038531" y="4646042"/>
            <a:ext cx="574460" cy="761134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9122362" y="3613270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N model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122362" y="5758829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model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758374" y="4714781"/>
            <a:ext cx="61007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fr-FR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fr-FR" altLang="zh-CN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Choose top-k higher prediction confidences</a:t>
            </a:r>
            <a:endParaRPr lang="zh-CN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下箭头 45"/>
          <p:cNvSpPr/>
          <p:nvPr/>
        </p:nvSpPr>
        <p:spPr>
          <a:xfrm rot="10800000">
            <a:off x="5032030" y="4559524"/>
            <a:ext cx="574460" cy="761134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82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38" grpId="1"/>
      <p:bldP spid="41" grpId="0" animBg="1"/>
      <p:bldP spid="41" grpId="1" animBg="1"/>
      <p:bldP spid="45" grpId="0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-training for CD-CN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7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914400" y="1815645"/>
            <a:ext cx="12561757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6943" y="1420952"/>
            <a:ext cx="11615057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upervised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ine tuning</a:t>
            </a:r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160AE42-D26E-4BA4-9440-5BF7B63B84F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0668"/>
          <a:stretch/>
        </p:blipFill>
        <p:spPr>
          <a:xfrm>
            <a:off x="1378364" y="2185125"/>
            <a:ext cx="6049725" cy="23642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A880CBE-5CC4-472D-8FFD-A3F63D6A66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9614"/>
          <a:stretch/>
        </p:blipFill>
        <p:spPr>
          <a:xfrm>
            <a:off x="1222938" y="4561389"/>
            <a:ext cx="6261596" cy="2097333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222938" y="2558261"/>
            <a:ext cx="1940890" cy="3340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havior</a:t>
            </a:r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trix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22937" y="4755497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188184" y="2207133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156305" y="2231512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990492" y="4456782"/>
            <a:ext cx="1696265" cy="326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199158" y="4620157"/>
            <a:ext cx="1696265" cy="175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895423" y="4592122"/>
            <a:ext cx="1957147" cy="2034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27877" y="2185125"/>
            <a:ext cx="2324597" cy="3611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volutional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705596" y="2199659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oling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233134" y="2110122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C-Layer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213983" y="4707843"/>
            <a:ext cx="1940890" cy="3340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cation Tensor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751776" y="3599902"/>
            <a:ext cx="1594118" cy="427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istic regression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240B2A7C-7D23-493D-99D6-781E7577A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6800" y="3054366"/>
            <a:ext cx="2132035" cy="311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341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Experimental Data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8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199" y="1690688"/>
            <a:ext cx="11353801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raining dataset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5 thousands labeled samples and the remaining data as the validation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t</a:t>
            </a:r>
            <a:endParaRPr lang="en-US" altLang="zh-CN" sz="24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0% unlabeled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amples (0.5 million)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or co-training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tep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Zone partitio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ivide Wuxi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to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88 * 115 = 10120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quare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zones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E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ch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with a size of 1km *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km</a:t>
            </a:r>
            <a:endParaRPr lang="en-US" altLang="zh-CN" sz="24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96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198870"/>
            <a:ext cx="10923031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Evaluation</a:t>
            </a:r>
            <a:endParaRPr lang="en-US" altLang="zh-CN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9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199" y="1041023"/>
            <a:ext cx="11353801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etrics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recision 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call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1 Score</a:t>
            </a:r>
            <a:endParaRPr lang="en-US" altLang="zh-CN" sz="24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aselines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N model: Only the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formation in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 location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omai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N model: Only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formation in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 communication domai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o Balancing Network (</a:t>
            </a:r>
            <a:r>
              <a:rPr lang="en-US" altLang="zh-CN" sz="2400" dirty="0" err="1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oBal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): removes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 dimensionality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alancing subnetwork 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o Co-training (</a:t>
            </a:r>
            <a:r>
              <a:rPr lang="en-US" altLang="zh-CN" sz="2400" dirty="0" err="1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oCo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):  only uses the labeled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amples to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rain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D-CN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D-SAE: replaces the CNN structure of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DCNN by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tacked Auto-Encoders</a:t>
            </a:r>
          </a:p>
        </p:txBody>
      </p:sp>
    </p:spTree>
    <p:extLst>
      <p:ext uri="{BB962C8B-B14F-4D97-AF65-F5344CB8AC3E}">
        <p14:creationId xmlns:p14="http://schemas.microsoft.com/office/powerpoint/2010/main" val="390876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sz="4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ackground</a:t>
            </a:r>
            <a:endParaRPr lang="zh-CN" altLang="en-US" sz="4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z="110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</a:t>
            </a:fld>
            <a:endParaRPr lang="zh-CN" altLang="en-US" sz="11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4" name="Mobility modeling aims at understanding human movement regularity.…"/>
          <p:cNvSpPr txBox="1">
            <a:spLocks/>
          </p:cNvSpPr>
          <p:nvPr/>
        </p:nvSpPr>
        <p:spPr>
          <a:xfrm>
            <a:off x="5857947" y="4077859"/>
            <a:ext cx="6389077" cy="20919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en-US" sz="16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93893" y="1589775"/>
            <a:ext cx="11553131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The immigration proportion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creased</a:t>
            </a:r>
          </a:p>
          <a:p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sidents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who grew up out of the city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y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work and live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5.4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undred million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eople migrate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rom rural to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iti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Deal with social issues that caused by migration</a:t>
            </a:r>
          </a:p>
          <a:p>
            <a:pPr lvl="1"/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Analysis of migration behavi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8D32A77-5AE9-41E7-B906-D97B4A9FFF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4932" y="4596197"/>
            <a:ext cx="3596333" cy="212527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7C265B8-D98E-495A-8890-2791B666A8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7790" y="230301"/>
            <a:ext cx="3516554" cy="22208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sults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199" y="1576388"/>
            <a:ext cx="11353801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lassification with varying data collecting days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781" y="2581992"/>
            <a:ext cx="11488449" cy="289422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22813" y="5523249"/>
            <a:ext cx="1135380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-CNN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l achieves the best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erformance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hen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collecting time is longer than 15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ays, the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rginal benefit becomes very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w </a:t>
            </a:r>
          </a:p>
        </p:txBody>
      </p:sp>
    </p:spTree>
    <p:extLst>
      <p:ext uri="{BB962C8B-B14F-4D97-AF65-F5344CB8AC3E}">
        <p14:creationId xmlns:p14="http://schemas.microsoft.com/office/powerpoint/2010/main" val="1952513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sults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199" y="1576388"/>
            <a:ext cx="11353801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lassification with varying sizes of labeled samples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2813" y="5523249"/>
            <a:ext cx="1135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D-CNN model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erforms relatively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bustly over the small label-size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ata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051" y="2450247"/>
            <a:ext cx="11342868" cy="286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97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ramework Overview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949268" y="6356350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z="200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2</a:t>
            </a:fld>
            <a:endParaRPr lang="zh-CN" alt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6683229" y="1782435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9341826" y="1821502"/>
            <a:ext cx="290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>
            <a:off x="422740" y="1844824"/>
            <a:ext cx="1609840" cy="3825535"/>
            <a:chOff x="-3641177" y="1988840"/>
            <a:chExt cx="1224136" cy="3825535"/>
          </a:xfrm>
        </p:grpSpPr>
        <p:sp>
          <p:nvSpPr>
            <p:cNvPr id="11" name="圆角矩形 10"/>
            <p:cNvSpPr/>
            <p:nvPr/>
          </p:nvSpPr>
          <p:spPr>
            <a:xfrm>
              <a:off x="-3641177" y="1988840"/>
              <a:ext cx="1224136" cy="3825535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-3549220" y="2196168"/>
              <a:ext cx="1038719" cy="1461096"/>
              <a:chOff x="-3549220" y="2196168"/>
              <a:chExt cx="1038719" cy="1461096"/>
            </a:xfrm>
          </p:grpSpPr>
          <p:sp>
            <p:nvSpPr>
              <p:cNvPr id="13" name="圆角矩形 12"/>
              <p:cNvSpPr/>
              <p:nvPr/>
            </p:nvSpPr>
            <p:spPr>
              <a:xfrm>
                <a:off x="-3549220" y="2196168"/>
                <a:ext cx="1038719" cy="1461096"/>
              </a:xfrm>
              <a:prstGeom prst="roundRect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-3507175" y="2325806"/>
                <a:ext cx="918816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Mobile P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hone </a:t>
                </a:r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S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ignaling Data</a:t>
                </a:r>
                <a:endParaRPr lang="en-US" sz="2000" dirty="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</p:grpSp>
      </p:grpSp>
      <p:cxnSp>
        <p:nvCxnSpPr>
          <p:cNvPr id="15" name="直接连接符 14"/>
          <p:cNvCxnSpPr/>
          <p:nvPr/>
        </p:nvCxnSpPr>
        <p:spPr>
          <a:xfrm flipH="1">
            <a:off x="2176399" y="1844824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右箭头 15"/>
          <p:cNvSpPr/>
          <p:nvPr/>
        </p:nvSpPr>
        <p:spPr>
          <a:xfrm>
            <a:off x="2055469" y="3666575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38295" y="5792693"/>
            <a:ext cx="14269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Collection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403910" y="5886656"/>
            <a:ext cx="18827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Preprocessing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711345" y="5759109"/>
            <a:ext cx="25265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nvolutional Neural Network (CD-CNN)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9612910" y="5791267"/>
            <a:ext cx="2308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</a:t>
            </a:r>
            <a:r>
              <a:rPr lang="en-US" altLang="zh-CN" sz="2000" dirty="0" err="1" smtClean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plication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3" name="矩形: 圆角 3">
            <a:extLst>
              <a:ext uri="{FF2B5EF4-FFF2-40B4-BE49-F238E27FC236}">
                <a16:creationId xmlns:a16="http://schemas.microsoft.com/office/drawing/2014/main" id="{0C647D04-881D-4BE1-9664-737B9D54B697}"/>
              </a:ext>
            </a:extLst>
          </p:cNvPr>
          <p:cNvSpPr/>
          <p:nvPr/>
        </p:nvSpPr>
        <p:spPr>
          <a:xfrm>
            <a:off x="2372476" y="1876253"/>
            <a:ext cx="4154990" cy="382553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圆角矩形 7">
            <a:extLst>
              <a:ext uri="{FF2B5EF4-FFF2-40B4-BE49-F238E27FC236}">
                <a16:creationId xmlns:a16="http://schemas.microsoft.com/office/drawing/2014/main" id="{35F681EE-564F-46C2-9355-89B7DD597905}"/>
              </a:ext>
            </a:extLst>
          </p:cNvPr>
          <p:cNvSpPr/>
          <p:nvPr/>
        </p:nvSpPr>
        <p:spPr>
          <a:xfrm>
            <a:off x="2657704" y="2034927"/>
            <a:ext cx="1872630" cy="874907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mple </a:t>
            </a:r>
          </a:p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le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5" name="圆角矩形 7">
            <a:extLst>
              <a:ext uri="{FF2B5EF4-FFF2-40B4-BE49-F238E27FC236}">
                <a16:creationId xmlns:a16="http://schemas.microsoft.com/office/drawing/2014/main" id="{A2DFF5EC-8194-48ED-B773-28BE822DCFAD}"/>
              </a:ext>
            </a:extLst>
          </p:cNvPr>
          <p:cNvSpPr/>
          <p:nvPr/>
        </p:nvSpPr>
        <p:spPr>
          <a:xfrm>
            <a:off x="2657703" y="3325937"/>
            <a:ext cx="1872631" cy="966110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Extra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7" name="圆角矩形 7">
            <a:extLst>
              <a:ext uri="{FF2B5EF4-FFF2-40B4-BE49-F238E27FC236}">
                <a16:creationId xmlns:a16="http://schemas.microsoft.com/office/drawing/2014/main" id="{1EACD619-943B-40F1-BF5E-FBC757EC1E99}"/>
              </a:ext>
            </a:extLst>
          </p:cNvPr>
          <p:cNvSpPr/>
          <p:nvPr/>
        </p:nvSpPr>
        <p:spPr>
          <a:xfrm>
            <a:off x="4834996" y="4292047"/>
            <a:ext cx="1577439" cy="71442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8" name="圆角矩形 7">
            <a:extLst>
              <a:ext uri="{FF2B5EF4-FFF2-40B4-BE49-F238E27FC236}">
                <a16:creationId xmlns:a16="http://schemas.microsoft.com/office/drawing/2014/main" id="{3A5A5B3B-69EC-43EF-BFAF-1B76EB1F6BE4}"/>
              </a:ext>
            </a:extLst>
          </p:cNvPr>
          <p:cNvSpPr/>
          <p:nvPr/>
        </p:nvSpPr>
        <p:spPr>
          <a:xfrm>
            <a:off x="4779706" y="2570044"/>
            <a:ext cx="1632729" cy="72937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mmuni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A964750-49D7-44D3-8E57-F23DD8C4A097}"/>
              </a:ext>
            </a:extLst>
          </p:cNvPr>
          <p:cNvCxnSpPr>
            <a:stCxn id="24" idx="2"/>
            <a:endCxn id="25" idx="0"/>
          </p:cNvCxnSpPr>
          <p:nvPr/>
        </p:nvCxnSpPr>
        <p:spPr>
          <a:xfrm>
            <a:off x="3594019" y="2909834"/>
            <a:ext cx="0" cy="4161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837D11CE-BB6F-4EBB-A6BE-950FB5E0318E}"/>
              </a:ext>
            </a:extLst>
          </p:cNvPr>
          <p:cNvCxnSpPr>
            <a:cxnSpLocks/>
            <a:stCxn id="25" idx="3"/>
            <a:endCxn id="28" idx="1"/>
          </p:cNvCxnSpPr>
          <p:nvPr/>
        </p:nvCxnSpPr>
        <p:spPr>
          <a:xfrm flipV="1">
            <a:off x="4530334" y="2934734"/>
            <a:ext cx="249372" cy="8742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1D1877A-8376-4A4F-BDAF-367ECCF14128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>
            <a:off x="4530334" y="3808992"/>
            <a:ext cx="304662" cy="840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圆角矩形 7">
            <a:extLst>
              <a:ext uri="{FF2B5EF4-FFF2-40B4-BE49-F238E27FC236}">
                <a16:creationId xmlns:a16="http://schemas.microsoft.com/office/drawing/2014/main" id="{6A9DF5B3-8178-4BA8-A604-8E4814D9AA22}"/>
              </a:ext>
            </a:extLst>
          </p:cNvPr>
          <p:cNvSpPr/>
          <p:nvPr/>
        </p:nvSpPr>
        <p:spPr>
          <a:xfrm>
            <a:off x="2657703" y="4752622"/>
            <a:ext cx="1872632" cy="778933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atrix Genera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E28E879-0AB8-4947-9B4B-94253F5331D1}"/>
              </a:ext>
            </a:extLst>
          </p:cNvPr>
          <p:cNvCxnSpPr>
            <a:stCxn id="25" idx="2"/>
            <a:endCxn id="32" idx="0"/>
          </p:cNvCxnSpPr>
          <p:nvPr/>
        </p:nvCxnSpPr>
        <p:spPr>
          <a:xfrm>
            <a:off x="3594019" y="4292047"/>
            <a:ext cx="0" cy="460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: 圆角 134">
            <a:extLst>
              <a:ext uri="{FF2B5EF4-FFF2-40B4-BE49-F238E27FC236}">
                <a16:creationId xmlns:a16="http://schemas.microsoft.com/office/drawing/2014/main" id="{95FED1D1-F3DF-4F6B-8C12-1C5EE42B2906}"/>
              </a:ext>
            </a:extLst>
          </p:cNvPr>
          <p:cNvSpPr/>
          <p:nvPr/>
        </p:nvSpPr>
        <p:spPr>
          <a:xfrm>
            <a:off x="6829225" y="1821502"/>
            <a:ext cx="2266888" cy="388028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圆角矩形 32">
            <a:extLst>
              <a:ext uri="{FF2B5EF4-FFF2-40B4-BE49-F238E27FC236}">
                <a16:creationId xmlns:a16="http://schemas.microsoft.com/office/drawing/2014/main" id="{7C589BB8-FFB0-417A-A0E1-0575B672AD8D}"/>
              </a:ext>
            </a:extLst>
          </p:cNvPr>
          <p:cNvSpPr/>
          <p:nvPr/>
        </p:nvSpPr>
        <p:spPr>
          <a:xfrm>
            <a:off x="7032742" y="4633496"/>
            <a:ext cx="1902080" cy="89805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-training for CD-CN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6" name="圆角矩形 30">
            <a:extLst>
              <a:ext uri="{FF2B5EF4-FFF2-40B4-BE49-F238E27FC236}">
                <a16:creationId xmlns:a16="http://schemas.microsoft.com/office/drawing/2014/main" id="{2526F5CF-8EC2-4C42-AF79-30CEE26C95D7}"/>
              </a:ext>
            </a:extLst>
          </p:cNvPr>
          <p:cNvSpPr/>
          <p:nvPr/>
        </p:nvSpPr>
        <p:spPr>
          <a:xfrm>
            <a:off x="7032742" y="2192638"/>
            <a:ext cx="1916525" cy="72661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imensionality Balancing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7" name="圆角矩形 30">
            <a:extLst>
              <a:ext uri="{FF2B5EF4-FFF2-40B4-BE49-F238E27FC236}">
                <a16:creationId xmlns:a16="http://schemas.microsoft.com/office/drawing/2014/main" id="{1F99B0F4-D5C9-481A-9290-6D4A48CB0CD8}"/>
              </a:ext>
            </a:extLst>
          </p:cNvPr>
          <p:cNvSpPr/>
          <p:nvPr/>
        </p:nvSpPr>
        <p:spPr>
          <a:xfrm>
            <a:off x="7032742" y="3368025"/>
            <a:ext cx="1902080" cy="93304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Features Fus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56B00443-8083-4B27-ABE0-3EFD452D66C3}"/>
              </a:ext>
            </a:extLst>
          </p:cNvPr>
          <p:cNvCxnSpPr>
            <a:stCxn id="36" idx="2"/>
            <a:endCxn id="37" idx="0"/>
          </p:cNvCxnSpPr>
          <p:nvPr/>
        </p:nvCxnSpPr>
        <p:spPr>
          <a:xfrm flipH="1">
            <a:off x="7983782" y="2919252"/>
            <a:ext cx="7223" cy="4487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3863F676-DC14-4263-BDA9-5BF13EFE8CA6}"/>
              </a:ext>
            </a:extLst>
          </p:cNvPr>
          <p:cNvCxnSpPr>
            <a:stCxn id="37" idx="2"/>
            <a:endCxn id="35" idx="0"/>
          </p:cNvCxnSpPr>
          <p:nvPr/>
        </p:nvCxnSpPr>
        <p:spPr>
          <a:xfrm>
            <a:off x="7983782" y="4301067"/>
            <a:ext cx="0" cy="3324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: 圆角 135">
            <a:extLst>
              <a:ext uri="{FF2B5EF4-FFF2-40B4-BE49-F238E27FC236}">
                <a16:creationId xmlns:a16="http://schemas.microsoft.com/office/drawing/2014/main" id="{DECB6C23-1D0D-4E5A-995F-6745E8939F0F}"/>
              </a:ext>
            </a:extLst>
          </p:cNvPr>
          <p:cNvSpPr/>
          <p:nvPr/>
        </p:nvSpPr>
        <p:spPr>
          <a:xfrm>
            <a:off x="9541210" y="1838328"/>
            <a:ext cx="2379857" cy="383202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矩形: 圆角 138">
            <a:extLst>
              <a:ext uri="{FF2B5EF4-FFF2-40B4-BE49-F238E27FC236}">
                <a16:creationId xmlns:a16="http://schemas.microsoft.com/office/drawing/2014/main" id="{1C1C001C-7F46-414E-87BD-A8BB88CC895F}"/>
              </a:ext>
            </a:extLst>
          </p:cNvPr>
          <p:cNvSpPr/>
          <p:nvPr/>
        </p:nvSpPr>
        <p:spPr>
          <a:xfrm>
            <a:off x="9737088" y="2192638"/>
            <a:ext cx="1955379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opulatio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ensu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4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9" y="3299423"/>
            <a:ext cx="1963922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ehavioral Analysi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7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8" y="4431382"/>
            <a:ext cx="1963922" cy="75098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ome Returning </a:t>
            </a:r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diction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3" name="右箭头 132"/>
          <p:cNvSpPr/>
          <p:nvPr/>
        </p:nvSpPr>
        <p:spPr>
          <a:xfrm>
            <a:off x="6543627" y="3695403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4" name="右箭头 133"/>
          <p:cNvSpPr/>
          <p:nvPr/>
        </p:nvSpPr>
        <p:spPr>
          <a:xfrm>
            <a:off x="9206441" y="3662604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2" name="圆角矩形 41"/>
          <p:cNvSpPr/>
          <p:nvPr/>
        </p:nvSpPr>
        <p:spPr>
          <a:xfrm>
            <a:off x="9471151" y="1690688"/>
            <a:ext cx="2529363" cy="410057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/>
        </p:nvSpPr>
        <p:spPr>
          <a:xfrm>
            <a:off x="533982" y="3926545"/>
            <a:ext cx="1366001" cy="139076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598963" y="4125664"/>
            <a:ext cx="12083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Volunteer Survey </a:t>
            </a:r>
            <a:r>
              <a:rPr lang="en-US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57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422211"/>
            <a:ext cx="10923031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opulation Census</a:t>
            </a:r>
            <a:endParaRPr lang="en-US" altLang="zh-CN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610600" y="6413436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3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199" y="1539956"/>
            <a:ext cx="1135380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rediction Result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     35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% residents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 Wuxi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re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igrants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     65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% are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ative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mpare with the Statistical Yearbook of Wuxi (census data)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     32% are migrant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dvantage: D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eliver predictions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 a timely and economical way</a:t>
            </a:r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42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422211"/>
            <a:ext cx="10923031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ehavioral Analysis</a:t>
            </a:r>
            <a:endParaRPr lang="en-US" altLang="zh-CN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610600" y="6413436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4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813" y="5460380"/>
            <a:ext cx="11353801" cy="13181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igher migrant places: the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reas surrounding the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owntown,  industrial parks and the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uburbs of the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ity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710" y="1717799"/>
            <a:ext cx="9770526" cy="3742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70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422211"/>
            <a:ext cx="10923031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ehavioral Analysis</a:t>
            </a:r>
            <a:endParaRPr lang="en-US" altLang="zh-CN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610600" y="6413436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5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813" y="5839472"/>
            <a:ext cx="1135380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Extract the key positions of users at each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ime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nd c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uster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7F07C23-6ED2-4A81-BDD7-DB223E9F64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7746" y="0"/>
            <a:ext cx="3214254" cy="241069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C3A3609-6AA0-459E-8462-3AD3B650D71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843" y="1363209"/>
            <a:ext cx="2533695" cy="195473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7F3658E-729C-4529-B8A6-651349FBD0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8099" y="1345356"/>
            <a:ext cx="2470066" cy="197259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E68A04B-83D5-49C3-8113-B37F06C1F24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0347" y="1345356"/>
            <a:ext cx="2470066" cy="198810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6B10298-1583-4C67-856F-5DA8333DC78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833" y="3526358"/>
            <a:ext cx="2533695" cy="189405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254F582-57B5-4149-8B81-ABEC426A79E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089" y="3516039"/>
            <a:ext cx="2533695" cy="192162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5EF2A71-DEAF-4559-8643-6B74A7BBDCF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345" y="3510204"/>
            <a:ext cx="2376264" cy="1912603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BB3772D-8734-4DF1-A875-AFF0B22F5C3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5577" y="3510204"/>
            <a:ext cx="2485755" cy="191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51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422211"/>
            <a:ext cx="10923031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ometown Returning Prediction</a:t>
            </a:r>
            <a:endParaRPr lang="en-US" altLang="zh-CN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610600" y="6413436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6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813" y="1747774"/>
            <a:ext cx="11353801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eaving rate for different Sigmoid outputs</a:t>
            </a:r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t="22620"/>
          <a:stretch/>
        </p:blipFill>
        <p:spPr>
          <a:xfrm>
            <a:off x="1210875" y="2881738"/>
            <a:ext cx="8771325" cy="130490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622813" y="4423404"/>
            <a:ext cx="12074879" cy="13181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pplication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: recommend journey/hometown-returning related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rvices to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sidents, such as ticket booking, express and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mittance services</a:t>
            </a: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85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8535"/>
            <a:ext cx="10923031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nclusion</a:t>
            </a:r>
            <a:endParaRPr lang="en-US" altLang="zh-CN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7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200" y="1398625"/>
            <a:ext cx="10923031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mong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 earliest studies on identifying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ative/migrant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rofile from both online (communications)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nd offline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(locations) human behaviors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e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roposed model uses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NN to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extract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sident features and using dimensionality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alancing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nd co-training for training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mparative experiments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n the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ity Wuxi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emonstrate the high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redictive power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f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D-CNN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y opinion: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    An application;  Lack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f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abels</a:t>
            </a: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18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4"/>
          <p:cNvSpPr>
            <a:spLocks noChangeArrowheads="1"/>
          </p:cNvSpPr>
          <p:nvPr/>
        </p:nvSpPr>
        <p:spPr bwMode="auto">
          <a:xfrm>
            <a:off x="4518660" y="2529840"/>
            <a:ext cx="3154680" cy="179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7200" b="1" dirty="0" smtClean="0">
                <a:solidFill>
                  <a:schemeClr val="tx1"/>
                </a:solidFill>
              </a:rPr>
              <a:t>Thanks</a:t>
            </a:r>
          </a:p>
          <a:p>
            <a:r>
              <a:rPr lang="en-US" altLang="zh-CN" sz="4000" b="1" dirty="0" smtClean="0">
                <a:solidFill>
                  <a:schemeClr val="tx1"/>
                </a:solidFill>
              </a:rPr>
              <a:t>       Q&amp;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lated</a:t>
            </a:r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Work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3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4" name="Mobility modeling aims at understanding human movement regularity.…"/>
          <p:cNvSpPr txBox="1">
            <a:spLocks/>
          </p:cNvSpPr>
          <p:nvPr/>
        </p:nvSpPr>
        <p:spPr>
          <a:xfrm>
            <a:off x="5857947" y="4077859"/>
            <a:ext cx="6389077" cy="20919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en-US" sz="1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93895" y="1665805"/>
            <a:ext cx="111075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mited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y the channels and costs of data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llection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parsely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ampled questionnaire surveys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n-individual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evel statistical data</a:t>
            </a:r>
            <a:endParaRPr lang="en-US" altLang="zh-CN" sz="2800" b="1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5" name="下箭头 4"/>
          <p:cNvSpPr/>
          <p:nvPr/>
        </p:nvSpPr>
        <p:spPr>
          <a:xfrm>
            <a:off x="6411374" y="4245457"/>
            <a:ext cx="762000" cy="1213277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06724" y="5645304"/>
            <a:ext cx="102888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cognize native or migrant attribute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f an urban resident </a:t>
            </a:r>
            <a:endParaRPr lang="en-US" altLang="zh-CN" sz="28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algn="ctr"/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rom mobile phone signaling data</a:t>
            </a:r>
            <a:endParaRPr lang="en-US" altLang="zh-CN" sz="4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5CED61F-A829-42A7-AA0A-13B57059F3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9684" y="178057"/>
            <a:ext cx="3359722" cy="225623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4746DAD-930D-4727-8360-7FBE280DC9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437" y="4054842"/>
            <a:ext cx="1721388" cy="1403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04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hallenges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4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4" name="Mobility modeling aims at understanding human movement regularity.…"/>
          <p:cNvSpPr txBox="1">
            <a:spLocks/>
          </p:cNvSpPr>
          <p:nvPr/>
        </p:nvSpPr>
        <p:spPr>
          <a:xfrm>
            <a:off x="5857947" y="4077859"/>
            <a:ext cx="6389077" cy="20919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en-US" sz="1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38200" y="2060138"/>
            <a:ext cx="111075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ow to extract users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’ behavioral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s from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obile phone dat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ow to fuse knowledge from multiple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omain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ow to handle incomplete label information of data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ts</a:t>
            </a: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56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ramework Overview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949268" y="6356350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z="200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5</a:t>
            </a:fld>
            <a:endParaRPr lang="zh-CN" alt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6683229" y="1782435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9341826" y="1821502"/>
            <a:ext cx="290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2176399" y="1844824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右箭头 15"/>
          <p:cNvSpPr/>
          <p:nvPr/>
        </p:nvSpPr>
        <p:spPr>
          <a:xfrm>
            <a:off x="2055469" y="3666575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38295" y="5792693"/>
            <a:ext cx="14269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Collection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403910" y="5886656"/>
            <a:ext cx="18827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Preprocessing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711345" y="5759109"/>
            <a:ext cx="25265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nvolutional Neural Network (CD-CNN)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9612910" y="5759109"/>
            <a:ext cx="2308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</a:t>
            </a:r>
            <a:r>
              <a:rPr lang="en-US" altLang="zh-CN" sz="2000" dirty="0" err="1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plication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3" name="矩形: 圆角 3">
            <a:extLst>
              <a:ext uri="{FF2B5EF4-FFF2-40B4-BE49-F238E27FC236}">
                <a16:creationId xmlns:a16="http://schemas.microsoft.com/office/drawing/2014/main" id="{0C647D04-881D-4BE1-9664-737B9D54B697}"/>
              </a:ext>
            </a:extLst>
          </p:cNvPr>
          <p:cNvSpPr/>
          <p:nvPr/>
        </p:nvSpPr>
        <p:spPr>
          <a:xfrm>
            <a:off x="2372476" y="1876253"/>
            <a:ext cx="4154990" cy="382553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圆角矩形 7">
            <a:extLst>
              <a:ext uri="{FF2B5EF4-FFF2-40B4-BE49-F238E27FC236}">
                <a16:creationId xmlns:a16="http://schemas.microsoft.com/office/drawing/2014/main" id="{35F681EE-564F-46C2-9355-89B7DD597905}"/>
              </a:ext>
            </a:extLst>
          </p:cNvPr>
          <p:cNvSpPr/>
          <p:nvPr/>
        </p:nvSpPr>
        <p:spPr>
          <a:xfrm>
            <a:off x="2657704" y="2034927"/>
            <a:ext cx="1872630" cy="874907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mple </a:t>
            </a:r>
          </a:p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le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5" name="圆角矩形 7">
            <a:extLst>
              <a:ext uri="{FF2B5EF4-FFF2-40B4-BE49-F238E27FC236}">
                <a16:creationId xmlns:a16="http://schemas.microsoft.com/office/drawing/2014/main" id="{A2DFF5EC-8194-48ED-B773-28BE822DCFAD}"/>
              </a:ext>
            </a:extLst>
          </p:cNvPr>
          <p:cNvSpPr/>
          <p:nvPr/>
        </p:nvSpPr>
        <p:spPr>
          <a:xfrm>
            <a:off x="2657703" y="3325937"/>
            <a:ext cx="1872631" cy="966110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Extra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7" name="圆角矩形 7">
            <a:extLst>
              <a:ext uri="{FF2B5EF4-FFF2-40B4-BE49-F238E27FC236}">
                <a16:creationId xmlns:a16="http://schemas.microsoft.com/office/drawing/2014/main" id="{1EACD619-943B-40F1-BF5E-FBC757EC1E99}"/>
              </a:ext>
            </a:extLst>
          </p:cNvPr>
          <p:cNvSpPr/>
          <p:nvPr/>
        </p:nvSpPr>
        <p:spPr>
          <a:xfrm>
            <a:off x="4834996" y="4292047"/>
            <a:ext cx="1577439" cy="71442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8" name="圆角矩形 7">
            <a:extLst>
              <a:ext uri="{FF2B5EF4-FFF2-40B4-BE49-F238E27FC236}">
                <a16:creationId xmlns:a16="http://schemas.microsoft.com/office/drawing/2014/main" id="{3A5A5B3B-69EC-43EF-BFAF-1B76EB1F6BE4}"/>
              </a:ext>
            </a:extLst>
          </p:cNvPr>
          <p:cNvSpPr/>
          <p:nvPr/>
        </p:nvSpPr>
        <p:spPr>
          <a:xfrm>
            <a:off x="4779706" y="2570044"/>
            <a:ext cx="1632729" cy="72937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mmuni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A964750-49D7-44D3-8E57-F23DD8C4A097}"/>
              </a:ext>
            </a:extLst>
          </p:cNvPr>
          <p:cNvCxnSpPr>
            <a:stCxn id="24" idx="2"/>
            <a:endCxn id="25" idx="0"/>
          </p:cNvCxnSpPr>
          <p:nvPr/>
        </p:nvCxnSpPr>
        <p:spPr>
          <a:xfrm>
            <a:off x="3594019" y="2909834"/>
            <a:ext cx="0" cy="4161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837D11CE-BB6F-4EBB-A6BE-950FB5E0318E}"/>
              </a:ext>
            </a:extLst>
          </p:cNvPr>
          <p:cNvCxnSpPr>
            <a:cxnSpLocks/>
            <a:stCxn id="25" idx="3"/>
            <a:endCxn id="28" idx="1"/>
          </p:cNvCxnSpPr>
          <p:nvPr/>
        </p:nvCxnSpPr>
        <p:spPr>
          <a:xfrm flipV="1">
            <a:off x="4530334" y="2934734"/>
            <a:ext cx="249372" cy="8742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1D1877A-8376-4A4F-BDAF-367ECCF14128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>
            <a:off x="4530334" y="3808992"/>
            <a:ext cx="304662" cy="840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圆角矩形 7">
            <a:extLst>
              <a:ext uri="{FF2B5EF4-FFF2-40B4-BE49-F238E27FC236}">
                <a16:creationId xmlns:a16="http://schemas.microsoft.com/office/drawing/2014/main" id="{6A9DF5B3-8178-4BA8-A604-8E4814D9AA22}"/>
              </a:ext>
            </a:extLst>
          </p:cNvPr>
          <p:cNvSpPr/>
          <p:nvPr/>
        </p:nvSpPr>
        <p:spPr>
          <a:xfrm>
            <a:off x="2657703" y="4752622"/>
            <a:ext cx="1872632" cy="778933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atrix Genera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E28E879-0AB8-4947-9B4B-94253F5331D1}"/>
              </a:ext>
            </a:extLst>
          </p:cNvPr>
          <p:cNvCxnSpPr>
            <a:stCxn id="25" idx="2"/>
            <a:endCxn id="32" idx="0"/>
          </p:cNvCxnSpPr>
          <p:nvPr/>
        </p:nvCxnSpPr>
        <p:spPr>
          <a:xfrm>
            <a:off x="3594019" y="4292047"/>
            <a:ext cx="0" cy="460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: 圆角 134">
            <a:extLst>
              <a:ext uri="{FF2B5EF4-FFF2-40B4-BE49-F238E27FC236}">
                <a16:creationId xmlns:a16="http://schemas.microsoft.com/office/drawing/2014/main" id="{95FED1D1-F3DF-4F6B-8C12-1C5EE42B2906}"/>
              </a:ext>
            </a:extLst>
          </p:cNvPr>
          <p:cNvSpPr/>
          <p:nvPr/>
        </p:nvSpPr>
        <p:spPr>
          <a:xfrm>
            <a:off x="6829225" y="1821502"/>
            <a:ext cx="2266888" cy="388028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圆角矩形 32">
            <a:extLst>
              <a:ext uri="{FF2B5EF4-FFF2-40B4-BE49-F238E27FC236}">
                <a16:creationId xmlns:a16="http://schemas.microsoft.com/office/drawing/2014/main" id="{7C589BB8-FFB0-417A-A0E1-0575B672AD8D}"/>
              </a:ext>
            </a:extLst>
          </p:cNvPr>
          <p:cNvSpPr/>
          <p:nvPr/>
        </p:nvSpPr>
        <p:spPr>
          <a:xfrm>
            <a:off x="7032742" y="4633496"/>
            <a:ext cx="1902080" cy="89805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-training for CD-CN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6" name="圆角矩形 30">
            <a:extLst>
              <a:ext uri="{FF2B5EF4-FFF2-40B4-BE49-F238E27FC236}">
                <a16:creationId xmlns:a16="http://schemas.microsoft.com/office/drawing/2014/main" id="{2526F5CF-8EC2-4C42-AF79-30CEE26C95D7}"/>
              </a:ext>
            </a:extLst>
          </p:cNvPr>
          <p:cNvSpPr/>
          <p:nvPr/>
        </p:nvSpPr>
        <p:spPr>
          <a:xfrm>
            <a:off x="7032742" y="2192638"/>
            <a:ext cx="1916525" cy="72661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imensionality Balancing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7" name="圆角矩形 30">
            <a:extLst>
              <a:ext uri="{FF2B5EF4-FFF2-40B4-BE49-F238E27FC236}">
                <a16:creationId xmlns:a16="http://schemas.microsoft.com/office/drawing/2014/main" id="{1F99B0F4-D5C9-481A-9290-6D4A48CB0CD8}"/>
              </a:ext>
            </a:extLst>
          </p:cNvPr>
          <p:cNvSpPr/>
          <p:nvPr/>
        </p:nvSpPr>
        <p:spPr>
          <a:xfrm>
            <a:off x="7032742" y="3368025"/>
            <a:ext cx="1902080" cy="93304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Features Fus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56B00443-8083-4B27-ABE0-3EFD452D66C3}"/>
              </a:ext>
            </a:extLst>
          </p:cNvPr>
          <p:cNvCxnSpPr>
            <a:stCxn id="36" idx="2"/>
            <a:endCxn id="37" idx="0"/>
          </p:cNvCxnSpPr>
          <p:nvPr/>
        </p:nvCxnSpPr>
        <p:spPr>
          <a:xfrm flipH="1">
            <a:off x="7983782" y="2919252"/>
            <a:ext cx="7223" cy="4487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3863F676-DC14-4263-BDA9-5BF13EFE8CA6}"/>
              </a:ext>
            </a:extLst>
          </p:cNvPr>
          <p:cNvCxnSpPr>
            <a:stCxn id="37" idx="2"/>
            <a:endCxn id="35" idx="0"/>
          </p:cNvCxnSpPr>
          <p:nvPr/>
        </p:nvCxnSpPr>
        <p:spPr>
          <a:xfrm>
            <a:off x="7983782" y="4301067"/>
            <a:ext cx="0" cy="3324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: 圆角 135">
            <a:extLst>
              <a:ext uri="{FF2B5EF4-FFF2-40B4-BE49-F238E27FC236}">
                <a16:creationId xmlns:a16="http://schemas.microsoft.com/office/drawing/2014/main" id="{DECB6C23-1D0D-4E5A-995F-6745E8939F0F}"/>
              </a:ext>
            </a:extLst>
          </p:cNvPr>
          <p:cNvSpPr/>
          <p:nvPr/>
        </p:nvSpPr>
        <p:spPr>
          <a:xfrm>
            <a:off x="9541210" y="1838328"/>
            <a:ext cx="2379857" cy="383202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矩形: 圆角 138">
            <a:extLst>
              <a:ext uri="{FF2B5EF4-FFF2-40B4-BE49-F238E27FC236}">
                <a16:creationId xmlns:a16="http://schemas.microsoft.com/office/drawing/2014/main" id="{1C1C001C-7F46-414E-87BD-A8BB88CC895F}"/>
              </a:ext>
            </a:extLst>
          </p:cNvPr>
          <p:cNvSpPr/>
          <p:nvPr/>
        </p:nvSpPr>
        <p:spPr>
          <a:xfrm>
            <a:off x="9737088" y="2192638"/>
            <a:ext cx="1955379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opulatio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ensu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4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9" y="3299423"/>
            <a:ext cx="1963922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ehavioral Analysi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7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8" y="4431382"/>
            <a:ext cx="1963922" cy="75098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ome Returning </a:t>
            </a:r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diction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3" name="右箭头 132"/>
          <p:cNvSpPr/>
          <p:nvPr/>
        </p:nvSpPr>
        <p:spPr>
          <a:xfrm>
            <a:off x="6543627" y="3695403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4" name="右箭头 133"/>
          <p:cNvSpPr/>
          <p:nvPr/>
        </p:nvSpPr>
        <p:spPr>
          <a:xfrm>
            <a:off x="9206441" y="3662604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grpSp>
        <p:nvGrpSpPr>
          <p:cNvPr id="139" name="组合 138"/>
          <p:cNvGrpSpPr/>
          <p:nvPr/>
        </p:nvGrpSpPr>
        <p:grpSpPr>
          <a:xfrm>
            <a:off x="422740" y="1844824"/>
            <a:ext cx="1609840" cy="3825535"/>
            <a:chOff x="-3641177" y="1988840"/>
            <a:chExt cx="1224136" cy="3825535"/>
          </a:xfrm>
        </p:grpSpPr>
        <p:sp>
          <p:nvSpPr>
            <p:cNvPr id="140" name="圆角矩形 139"/>
            <p:cNvSpPr/>
            <p:nvPr/>
          </p:nvSpPr>
          <p:spPr>
            <a:xfrm>
              <a:off x="-3641177" y="1988840"/>
              <a:ext cx="1224136" cy="3825535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grpSp>
          <p:nvGrpSpPr>
            <p:cNvPr id="141" name="组合 140"/>
            <p:cNvGrpSpPr/>
            <p:nvPr/>
          </p:nvGrpSpPr>
          <p:grpSpPr>
            <a:xfrm>
              <a:off x="-3549220" y="2196168"/>
              <a:ext cx="1038719" cy="1461096"/>
              <a:chOff x="-3549220" y="2196168"/>
              <a:chExt cx="1038719" cy="1461096"/>
            </a:xfrm>
          </p:grpSpPr>
          <p:sp>
            <p:nvSpPr>
              <p:cNvPr id="142" name="圆角矩形 141"/>
              <p:cNvSpPr/>
              <p:nvPr/>
            </p:nvSpPr>
            <p:spPr>
              <a:xfrm>
                <a:off x="-3549220" y="2196168"/>
                <a:ext cx="1038719" cy="1461096"/>
              </a:xfrm>
              <a:prstGeom prst="roundRect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-3507175" y="2325806"/>
                <a:ext cx="918816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Mobile P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hone </a:t>
                </a:r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S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ignaling Data</a:t>
                </a:r>
                <a:endParaRPr lang="en-US" sz="2000" dirty="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144" name="圆角矩形 143"/>
          <p:cNvSpPr/>
          <p:nvPr/>
        </p:nvSpPr>
        <p:spPr>
          <a:xfrm>
            <a:off x="533982" y="3926545"/>
            <a:ext cx="1366001" cy="139076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45" name="文本框 144"/>
          <p:cNvSpPr txBox="1"/>
          <p:nvPr/>
        </p:nvSpPr>
        <p:spPr>
          <a:xfrm>
            <a:off x="598963" y="4125664"/>
            <a:ext cx="12083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Volunteer Survey </a:t>
            </a:r>
            <a:r>
              <a:rPr lang="en-US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25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ramework Overview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949268" y="6356350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z="200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6</a:t>
            </a:fld>
            <a:endParaRPr lang="zh-CN" alt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6683229" y="1782435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9341826" y="1821502"/>
            <a:ext cx="290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>
            <a:off x="422740" y="1844824"/>
            <a:ext cx="1609840" cy="3825535"/>
            <a:chOff x="-3641177" y="1988840"/>
            <a:chExt cx="1224136" cy="3825535"/>
          </a:xfrm>
        </p:grpSpPr>
        <p:sp>
          <p:nvSpPr>
            <p:cNvPr id="11" name="圆角矩形 10"/>
            <p:cNvSpPr/>
            <p:nvPr/>
          </p:nvSpPr>
          <p:spPr>
            <a:xfrm>
              <a:off x="-3641177" y="1988840"/>
              <a:ext cx="1224136" cy="3825535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-3549220" y="2196168"/>
              <a:ext cx="1038719" cy="1461096"/>
              <a:chOff x="-3549220" y="2196168"/>
              <a:chExt cx="1038719" cy="1461096"/>
            </a:xfrm>
          </p:grpSpPr>
          <p:sp>
            <p:nvSpPr>
              <p:cNvPr id="13" name="圆角矩形 12"/>
              <p:cNvSpPr/>
              <p:nvPr/>
            </p:nvSpPr>
            <p:spPr>
              <a:xfrm>
                <a:off x="-3549220" y="2196168"/>
                <a:ext cx="1038719" cy="1461096"/>
              </a:xfrm>
              <a:prstGeom prst="roundRect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-3507175" y="2325806"/>
                <a:ext cx="918816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Mobile P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hone </a:t>
                </a:r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S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ignaling Data</a:t>
                </a:r>
                <a:endParaRPr lang="en-US" sz="2000" dirty="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</p:grpSp>
      </p:grpSp>
      <p:cxnSp>
        <p:nvCxnSpPr>
          <p:cNvPr id="15" name="直接连接符 14"/>
          <p:cNvCxnSpPr/>
          <p:nvPr/>
        </p:nvCxnSpPr>
        <p:spPr>
          <a:xfrm flipH="1">
            <a:off x="2176399" y="1844824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右箭头 15"/>
          <p:cNvSpPr/>
          <p:nvPr/>
        </p:nvSpPr>
        <p:spPr>
          <a:xfrm>
            <a:off x="2055469" y="3666575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38295" y="5792693"/>
            <a:ext cx="14269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Collection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403910" y="5886656"/>
            <a:ext cx="18827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Preprocessing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711345" y="5759109"/>
            <a:ext cx="25265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nvolutional Neural Network (CD-CNN)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9612910" y="5759109"/>
            <a:ext cx="2308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</a:t>
            </a:r>
            <a:r>
              <a:rPr lang="en-US" altLang="zh-CN" sz="2000" dirty="0" err="1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plication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3" name="矩形: 圆角 3">
            <a:extLst>
              <a:ext uri="{FF2B5EF4-FFF2-40B4-BE49-F238E27FC236}">
                <a16:creationId xmlns:a16="http://schemas.microsoft.com/office/drawing/2014/main" id="{0C647D04-881D-4BE1-9664-737B9D54B697}"/>
              </a:ext>
            </a:extLst>
          </p:cNvPr>
          <p:cNvSpPr/>
          <p:nvPr/>
        </p:nvSpPr>
        <p:spPr>
          <a:xfrm>
            <a:off x="2372476" y="1876253"/>
            <a:ext cx="4154990" cy="382553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圆角矩形 7">
            <a:extLst>
              <a:ext uri="{FF2B5EF4-FFF2-40B4-BE49-F238E27FC236}">
                <a16:creationId xmlns:a16="http://schemas.microsoft.com/office/drawing/2014/main" id="{35F681EE-564F-46C2-9355-89B7DD597905}"/>
              </a:ext>
            </a:extLst>
          </p:cNvPr>
          <p:cNvSpPr/>
          <p:nvPr/>
        </p:nvSpPr>
        <p:spPr>
          <a:xfrm>
            <a:off x="2657704" y="2034927"/>
            <a:ext cx="1872630" cy="874907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mple </a:t>
            </a:r>
          </a:p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le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5" name="圆角矩形 7">
            <a:extLst>
              <a:ext uri="{FF2B5EF4-FFF2-40B4-BE49-F238E27FC236}">
                <a16:creationId xmlns:a16="http://schemas.microsoft.com/office/drawing/2014/main" id="{A2DFF5EC-8194-48ED-B773-28BE822DCFAD}"/>
              </a:ext>
            </a:extLst>
          </p:cNvPr>
          <p:cNvSpPr/>
          <p:nvPr/>
        </p:nvSpPr>
        <p:spPr>
          <a:xfrm>
            <a:off x="2657703" y="3325937"/>
            <a:ext cx="1872631" cy="966110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Extra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7" name="圆角矩形 7">
            <a:extLst>
              <a:ext uri="{FF2B5EF4-FFF2-40B4-BE49-F238E27FC236}">
                <a16:creationId xmlns:a16="http://schemas.microsoft.com/office/drawing/2014/main" id="{1EACD619-943B-40F1-BF5E-FBC757EC1E99}"/>
              </a:ext>
            </a:extLst>
          </p:cNvPr>
          <p:cNvSpPr/>
          <p:nvPr/>
        </p:nvSpPr>
        <p:spPr>
          <a:xfrm>
            <a:off x="4834996" y="4292047"/>
            <a:ext cx="1577439" cy="71442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8" name="圆角矩形 7">
            <a:extLst>
              <a:ext uri="{FF2B5EF4-FFF2-40B4-BE49-F238E27FC236}">
                <a16:creationId xmlns:a16="http://schemas.microsoft.com/office/drawing/2014/main" id="{3A5A5B3B-69EC-43EF-BFAF-1B76EB1F6BE4}"/>
              </a:ext>
            </a:extLst>
          </p:cNvPr>
          <p:cNvSpPr/>
          <p:nvPr/>
        </p:nvSpPr>
        <p:spPr>
          <a:xfrm>
            <a:off x="4779706" y="2570044"/>
            <a:ext cx="1632729" cy="72937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mmuni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A964750-49D7-44D3-8E57-F23DD8C4A097}"/>
              </a:ext>
            </a:extLst>
          </p:cNvPr>
          <p:cNvCxnSpPr>
            <a:stCxn id="24" idx="2"/>
            <a:endCxn id="25" idx="0"/>
          </p:cNvCxnSpPr>
          <p:nvPr/>
        </p:nvCxnSpPr>
        <p:spPr>
          <a:xfrm>
            <a:off x="3594019" y="2909834"/>
            <a:ext cx="0" cy="4161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837D11CE-BB6F-4EBB-A6BE-950FB5E0318E}"/>
              </a:ext>
            </a:extLst>
          </p:cNvPr>
          <p:cNvCxnSpPr>
            <a:cxnSpLocks/>
            <a:stCxn id="25" idx="3"/>
            <a:endCxn id="28" idx="1"/>
          </p:cNvCxnSpPr>
          <p:nvPr/>
        </p:nvCxnSpPr>
        <p:spPr>
          <a:xfrm flipV="1">
            <a:off x="4530334" y="2934734"/>
            <a:ext cx="249372" cy="8742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1D1877A-8376-4A4F-BDAF-367ECCF14128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>
            <a:off x="4530334" y="3808992"/>
            <a:ext cx="304662" cy="840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圆角矩形 7">
            <a:extLst>
              <a:ext uri="{FF2B5EF4-FFF2-40B4-BE49-F238E27FC236}">
                <a16:creationId xmlns:a16="http://schemas.microsoft.com/office/drawing/2014/main" id="{6A9DF5B3-8178-4BA8-A604-8E4814D9AA22}"/>
              </a:ext>
            </a:extLst>
          </p:cNvPr>
          <p:cNvSpPr/>
          <p:nvPr/>
        </p:nvSpPr>
        <p:spPr>
          <a:xfrm>
            <a:off x="2657703" y="4752622"/>
            <a:ext cx="1872632" cy="778933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atrix Genera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E28E879-0AB8-4947-9B4B-94253F5331D1}"/>
              </a:ext>
            </a:extLst>
          </p:cNvPr>
          <p:cNvCxnSpPr>
            <a:stCxn id="25" idx="2"/>
            <a:endCxn id="32" idx="0"/>
          </p:cNvCxnSpPr>
          <p:nvPr/>
        </p:nvCxnSpPr>
        <p:spPr>
          <a:xfrm>
            <a:off x="3594019" y="4292047"/>
            <a:ext cx="0" cy="460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: 圆角 134">
            <a:extLst>
              <a:ext uri="{FF2B5EF4-FFF2-40B4-BE49-F238E27FC236}">
                <a16:creationId xmlns:a16="http://schemas.microsoft.com/office/drawing/2014/main" id="{95FED1D1-F3DF-4F6B-8C12-1C5EE42B2906}"/>
              </a:ext>
            </a:extLst>
          </p:cNvPr>
          <p:cNvSpPr/>
          <p:nvPr/>
        </p:nvSpPr>
        <p:spPr>
          <a:xfrm>
            <a:off x="6829225" y="1821502"/>
            <a:ext cx="2266888" cy="388028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圆角矩形 32">
            <a:extLst>
              <a:ext uri="{FF2B5EF4-FFF2-40B4-BE49-F238E27FC236}">
                <a16:creationId xmlns:a16="http://schemas.microsoft.com/office/drawing/2014/main" id="{7C589BB8-FFB0-417A-A0E1-0575B672AD8D}"/>
              </a:ext>
            </a:extLst>
          </p:cNvPr>
          <p:cNvSpPr/>
          <p:nvPr/>
        </p:nvSpPr>
        <p:spPr>
          <a:xfrm>
            <a:off x="7032742" y="4633496"/>
            <a:ext cx="1902080" cy="89805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-training for CD-CN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6" name="圆角矩形 30">
            <a:extLst>
              <a:ext uri="{FF2B5EF4-FFF2-40B4-BE49-F238E27FC236}">
                <a16:creationId xmlns:a16="http://schemas.microsoft.com/office/drawing/2014/main" id="{2526F5CF-8EC2-4C42-AF79-30CEE26C95D7}"/>
              </a:ext>
            </a:extLst>
          </p:cNvPr>
          <p:cNvSpPr/>
          <p:nvPr/>
        </p:nvSpPr>
        <p:spPr>
          <a:xfrm>
            <a:off x="7032742" y="2192638"/>
            <a:ext cx="1916525" cy="72661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imensionality Balancing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7" name="圆角矩形 30">
            <a:extLst>
              <a:ext uri="{FF2B5EF4-FFF2-40B4-BE49-F238E27FC236}">
                <a16:creationId xmlns:a16="http://schemas.microsoft.com/office/drawing/2014/main" id="{1F99B0F4-D5C9-481A-9290-6D4A48CB0CD8}"/>
              </a:ext>
            </a:extLst>
          </p:cNvPr>
          <p:cNvSpPr/>
          <p:nvPr/>
        </p:nvSpPr>
        <p:spPr>
          <a:xfrm>
            <a:off x="7032742" y="3368025"/>
            <a:ext cx="1902080" cy="93304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Features Fus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56B00443-8083-4B27-ABE0-3EFD452D66C3}"/>
              </a:ext>
            </a:extLst>
          </p:cNvPr>
          <p:cNvCxnSpPr>
            <a:stCxn id="36" idx="2"/>
            <a:endCxn id="37" idx="0"/>
          </p:cNvCxnSpPr>
          <p:nvPr/>
        </p:nvCxnSpPr>
        <p:spPr>
          <a:xfrm flipH="1">
            <a:off x="7983782" y="2919252"/>
            <a:ext cx="7223" cy="4487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3863F676-DC14-4263-BDA9-5BF13EFE8CA6}"/>
              </a:ext>
            </a:extLst>
          </p:cNvPr>
          <p:cNvCxnSpPr>
            <a:stCxn id="37" idx="2"/>
            <a:endCxn id="35" idx="0"/>
          </p:cNvCxnSpPr>
          <p:nvPr/>
        </p:nvCxnSpPr>
        <p:spPr>
          <a:xfrm>
            <a:off x="7983782" y="4301067"/>
            <a:ext cx="0" cy="3324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: 圆角 135">
            <a:extLst>
              <a:ext uri="{FF2B5EF4-FFF2-40B4-BE49-F238E27FC236}">
                <a16:creationId xmlns:a16="http://schemas.microsoft.com/office/drawing/2014/main" id="{DECB6C23-1D0D-4E5A-995F-6745E8939F0F}"/>
              </a:ext>
            </a:extLst>
          </p:cNvPr>
          <p:cNvSpPr/>
          <p:nvPr/>
        </p:nvSpPr>
        <p:spPr>
          <a:xfrm>
            <a:off x="9541210" y="1838328"/>
            <a:ext cx="2379857" cy="383202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矩形: 圆角 138">
            <a:extLst>
              <a:ext uri="{FF2B5EF4-FFF2-40B4-BE49-F238E27FC236}">
                <a16:creationId xmlns:a16="http://schemas.microsoft.com/office/drawing/2014/main" id="{1C1C001C-7F46-414E-87BD-A8BB88CC895F}"/>
              </a:ext>
            </a:extLst>
          </p:cNvPr>
          <p:cNvSpPr/>
          <p:nvPr/>
        </p:nvSpPr>
        <p:spPr>
          <a:xfrm>
            <a:off x="9737088" y="2192638"/>
            <a:ext cx="1955379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opulatio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ensu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4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9" y="3299423"/>
            <a:ext cx="1963922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ehavioral Analysi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7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8" y="4431382"/>
            <a:ext cx="1963922" cy="75098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ome Returning </a:t>
            </a:r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diction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3" name="右箭头 132"/>
          <p:cNvSpPr/>
          <p:nvPr/>
        </p:nvSpPr>
        <p:spPr>
          <a:xfrm>
            <a:off x="6543627" y="3695403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4" name="右箭头 133"/>
          <p:cNvSpPr/>
          <p:nvPr/>
        </p:nvSpPr>
        <p:spPr>
          <a:xfrm>
            <a:off x="9206441" y="3662604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2" name="圆角矩形 41"/>
          <p:cNvSpPr/>
          <p:nvPr/>
        </p:nvSpPr>
        <p:spPr>
          <a:xfrm>
            <a:off x="223473" y="1659956"/>
            <a:ext cx="2033972" cy="413273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/>
        </p:nvSpPr>
        <p:spPr>
          <a:xfrm>
            <a:off x="533982" y="3926545"/>
            <a:ext cx="1366001" cy="139076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598963" y="4125664"/>
            <a:ext cx="12083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Volunteer Survey </a:t>
            </a:r>
            <a:r>
              <a:rPr lang="en-US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3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set</a:t>
            </a:r>
            <a:endParaRPr lang="en-US" altLang="zh-CN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7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199" y="1392030"/>
            <a:ext cx="11353801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obile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hone signaling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of Wuxi</a:t>
            </a:r>
            <a:endParaRPr lang="en-US" altLang="zh-CN" sz="2400" dirty="0" smtClean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&lt;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user ID, station ID, user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event, code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, time stamp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&gt;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cluding calls and SMS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formatio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ctober,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013 - March,2014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5 million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sident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 volunteer survey data set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lected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sidents who voluntarily offer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ir mobile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hone number, growth up place, and working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lace informatio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30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ousands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volunteers: 50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%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atives </a:t>
            </a:r>
            <a:r>
              <a:rPr lang="en-US" altLang="zh-CN" sz="24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nd </a:t>
            </a:r>
            <a:r>
              <a:rPr lang="en-US" altLang="zh-CN" sz="24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50% migrants</a:t>
            </a:r>
            <a:endParaRPr lang="en-US" altLang="zh-CN" sz="24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46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ramework Overview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949268" y="6356350"/>
            <a:ext cx="2743200" cy="365125"/>
          </a:xfrm>
        </p:spPr>
        <p:txBody>
          <a:bodyPr/>
          <a:lstStyle/>
          <a:p>
            <a:fld id="{7AF8AD7B-07CA-43BD-9329-E0DC7358C5AE}" type="slidenum">
              <a:rPr lang="zh-CN" altLang="en-US" sz="200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8</a:t>
            </a:fld>
            <a:endParaRPr lang="zh-CN" alt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6683229" y="1782435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9341826" y="1821502"/>
            <a:ext cx="290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2176399" y="1844824"/>
            <a:ext cx="198" cy="4104221"/>
          </a:xfrm>
          <a:prstGeom prst="line">
            <a:avLst/>
          </a:prstGeom>
          <a:ln w="127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右箭头 15"/>
          <p:cNvSpPr/>
          <p:nvPr/>
        </p:nvSpPr>
        <p:spPr>
          <a:xfrm>
            <a:off x="2055469" y="3666575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38295" y="5792693"/>
            <a:ext cx="14269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Collection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403910" y="5886656"/>
            <a:ext cx="18827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 Preprocessing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711345" y="5759109"/>
            <a:ext cx="25265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nvolutional Neural Network (CD-CNN)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9612910" y="5759109"/>
            <a:ext cx="2308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</a:t>
            </a:r>
            <a:r>
              <a:rPr lang="en-US" altLang="zh-CN" sz="2000" dirty="0" err="1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plication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3" name="矩形: 圆角 3">
            <a:extLst>
              <a:ext uri="{FF2B5EF4-FFF2-40B4-BE49-F238E27FC236}">
                <a16:creationId xmlns:a16="http://schemas.microsoft.com/office/drawing/2014/main" id="{0C647D04-881D-4BE1-9664-737B9D54B697}"/>
              </a:ext>
            </a:extLst>
          </p:cNvPr>
          <p:cNvSpPr/>
          <p:nvPr/>
        </p:nvSpPr>
        <p:spPr>
          <a:xfrm>
            <a:off x="2372476" y="1876253"/>
            <a:ext cx="4154990" cy="382553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圆角矩形 7">
            <a:extLst>
              <a:ext uri="{FF2B5EF4-FFF2-40B4-BE49-F238E27FC236}">
                <a16:creationId xmlns:a16="http://schemas.microsoft.com/office/drawing/2014/main" id="{35F681EE-564F-46C2-9355-89B7DD597905}"/>
              </a:ext>
            </a:extLst>
          </p:cNvPr>
          <p:cNvSpPr/>
          <p:nvPr/>
        </p:nvSpPr>
        <p:spPr>
          <a:xfrm>
            <a:off x="2657704" y="2034927"/>
            <a:ext cx="1872630" cy="874907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mple </a:t>
            </a:r>
          </a:p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ele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5" name="圆角矩形 7">
            <a:extLst>
              <a:ext uri="{FF2B5EF4-FFF2-40B4-BE49-F238E27FC236}">
                <a16:creationId xmlns:a16="http://schemas.microsoft.com/office/drawing/2014/main" id="{A2DFF5EC-8194-48ED-B773-28BE822DCFAD}"/>
              </a:ext>
            </a:extLst>
          </p:cNvPr>
          <p:cNvSpPr/>
          <p:nvPr/>
        </p:nvSpPr>
        <p:spPr>
          <a:xfrm>
            <a:off x="2657703" y="3325937"/>
            <a:ext cx="1872631" cy="966110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Extrac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7" name="圆角矩形 7">
            <a:extLst>
              <a:ext uri="{FF2B5EF4-FFF2-40B4-BE49-F238E27FC236}">
                <a16:creationId xmlns:a16="http://schemas.microsoft.com/office/drawing/2014/main" id="{1EACD619-943B-40F1-BF5E-FBC757EC1E99}"/>
              </a:ext>
            </a:extLst>
          </p:cNvPr>
          <p:cNvSpPr/>
          <p:nvPr/>
        </p:nvSpPr>
        <p:spPr>
          <a:xfrm>
            <a:off x="4834996" y="4292047"/>
            <a:ext cx="1577439" cy="71442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L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o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8" name="圆角矩形 7">
            <a:extLst>
              <a:ext uri="{FF2B5EF4-FFF2-40B4-BE49-F238E27FC236}">
                <a16:creationId xmlns:a16="http://schemas.microsoft.com/office/drawing/2014/main" id="{3A5A5B3B-69EC-43EF-BFAF-1B76EB1F6BE4}"/>
              </a:ext>
            </a:extLst>
          </p:cNvPr>
          <p:cNvSpPr/>
          <p:nvPr/>
        </p:nvSpPr>
        <p:spPr>
          <a:xfrm>
            <a:off x="4779706" y="2570044"/>
            <a:ext cx="1632729" cy="72937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mmunication Domai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A964750-49D7-44D3-8E57-F23DD8C4A097}"/>
              </a:ext>
            </a:extLst>
          </p:cNvPr>
          <p:cNvCxnSpPr>
            <a:stCxn id="24" idx="2"/>
            <a:endCxn id="25" idx="0"/>
          </p:cNvCxnSpPr>
          <p:nvPr/>
        </p:nvCxnSpPr>
        <p:spPr>
          <a:xfrm>
            <a:off x="3594019" y="2909834"/>
            <a:ext cx="0" cy="4161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837D11CE-BB6F-4EBB-A6BE-950FB5E0318E}"/>
              </a:ext>
            </a:extLst>
          </p:cNvPr>
          <p:cNvCxnSpPr>
            <a:cxnSpLocks/>
            <a:stCxn id="25" idx="3"/>
            <a:endCxn id="28" idx="1"/>
          </p:cNvCxnSpPr>
          <p:nvPr/>
        </p:nvCxnSpPr>
        <p:spPr>
          <a:xfrm flipV="1">
            <a:off x="4530334" y="2934734"/>
            <a:ext cx="249372" cy="8742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1D1877A-8376-4A4F-BDAF-367ECCF14128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>
            <a:off x="4530334" y="3808992"/>
            <a:ext cx="304662" cy="840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圆角矩形 7">
            <a:extLst>
              <a:ext uri="{FF2B5EF4-FFF2-40B4-BE49-F238E27FC236}">
                <a16:creationId xmlns:a16="http://schemas.microsoft.com/office/drawing/2014/main" id="{6A9DF5B3-8178-4BA8-A604-8E4814D9AA22}"/>
              </a:ext>
            </a:extLst>
          </p:cNvPr>
          <p:cNvSpPr/>
          <p:nvPr/>
        </p:nvSpPr>
        <p:spPr>
          <a:xfrm>
            <a:off x="2657703" y="4752622"/>
            <a:ext cx="1872632" cy="778933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Feature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atrix Generat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E28E879-0AB8-4947-9B4B-94253F5331D1}"/>
              </a:ext>
            </a:extLst>
          </p:cNvPr>
          <p:cNvCxnSpPr>
            <a:stCxn id="25" idx="2"/>
            <a:endCxn id="32" idx="0"/>
          </p:cNvCxnSpPr>
          <p:nvPr/>
        </p:nvCxnSpPr>
        <p:spPr>
          <a:xfrm>
            <a:off x="3594019" y="4292047"/>
            <a:ext cx="0" cy="460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: 圆角 134">
            <a:extLst>
              <a:ext uri="{FF2B5EF4-FFF2-40B4-BE49-F238E27FC236}">
                <a16:creationId xmlns:a16="http://schemas.microsoft.com/office/drawing/2014/main" id="{95FED1D1-F3DF-4F6B-8C12-1C5EE42B2906}"/>
              </a:ext>
            </a:extLst>
          </p:cNvPr>
          <p:cNvSpPr/>
          <p:nvPr/>
        </p:nvSpPr>
        <p:spPr>
          <a:xfrm>
            <a:off x="6829225" y="1821502"/>
            <a:ext cx="2266888" cy="388028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圆角矩形 32">
            <a:extLst>
              <a:ext uri="{FF2B5EF4-FFF2-40B4-BE49-F238E27FC236}">
                <a16:creationId xmlns:a16="http://schemas.microsoft.com/office/drawing/2014/main" id="{7C589BB8-FFB0-417A-A0E1-0575B672AD8D}"/>
              </a:ext>
            </a:extLst>
          </p:cNvPr>
          <p:cNvSpPr/>
          <p:nvPr/>
        </p:nvSpPr>
        <p:spPr>
          <a:xfrm>
            <a:off x="7032742" y="4633496"/>
            <a:ext cx="1902080" cy="89805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Co-training for CD-CN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6" name="圆角矩形 30">
            <a:extLst>
              <a:ext uri="{FF2B5EF4-FFF2-40B4-BE49-F238E27FC236}">
                <a16:creationId xmlns:a16="http://schemas.microsoft.com/office/drawing/2014/main" id="{2526F5CF-8EC2-4C42-AF79-30CEE26C95D7}"/>
              </a:ext>
            </a:extLst>
          </p:cNvPr>
          <p:cNvSpPr/>
          <p:nvPr/>
        </p:nvSpPr>
        <p:spPr>
          <a:xfrm>
            <a:off x="7032742" y="2192638"/>
            <a:ext cx="1916525" cy="72661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imensionality Balancing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7" name="圆角矩形 30">
            <a:extLst>
              <a:ext uri="{FF2B5EF4-FFF2-40B4-BE49-F238E27FC236}">
                <a16:creationId xmlns:a16="http://schemas.microsoft.com/office/drawing/2014/main" id="{1F99B0F4-D5C9-481A-9290-6D4A48CB0CD8}"/>
              </a:ext>
            </a:extLst>
          </p:cNvPr>
          <p:cNvSpPr/>
          <p:nvPr/>
        </p:nvSpPr>
        <p:spPr>
          <a:xfrm>
            <a:off x="7032742" y="3368025"/>
            <a:ext cx="1902080" cy="93304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ross-domain Features Fusion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56B00443-8083-4B27-ABE0-3EFD452D66C3}"/>
              </a:ext>
            </a:extLst>
          </p:cNvPr>
          <p:cNvCxnSpPr>
            <a:stCxn id="36" idx="2"/>
            <a:endCxn id="37" idx="0"/>
          </p:cNvCxnSpPr>
          <p:nvPr/>
        </p:nvCxnSpPr>
        <p:spPr>
          <a:xfrm flipH="1">
            <a:off x="7983782" y="2919252"/>
            <a:ext cx="7223" cy="4487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3863F676-DC14-4263-BDA9-5BF13EFE8CA6}"/>
              </a:ext>
            </a:extLst>
          </p:cNvPr>
          <p:cNvCxnSpPr>
            <a:stCxn id="37" idx="2"/>
            <a:endCxn id="35" idx="0"/>
          </p:cNvCxnSpPr>
          <p:nvPr/>
        </p:nvCxnSpPr>
        <p:spPr>
          <a:xfrm>
            <a:off x="7983782" y="4301067"/>
            <a:ext cx="0" cy="3324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: 圆角 135">
            <a:extLst>
              <a:ext uri="{FF2B5EF4-FFF2-40B4-BE49-F238E27FC236}">
                <a16:creationId xmlns:a16="http://schemas.microsoft.com/office/drawing/2014/main" id="{DECB6C23-1D0D-4E5A-995F-6745E8939F0F}"/>
              </a:ext>
            </a:extLst>
          </p:cNvPr>
          <p:cNvSpPr/>
          <p:nvPr/>
        </p:nvSpPr>
        <p:spPr>
          <a:xfrm>
            <a:off x="9541210" y="1838328"/>
            <a:ext cx="2379857" cy="383202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矩形: 圆角 138">
            <a:extLst>
              <a:ext uri="{FF2B5EF4-FFF2-40B4-BE49-F238E27FC236}">
                <a16:creationId xmlns:a16="http://schemas.microsoft.com/office/drawing/2014/main" id="{1C1C001C-7F46-414E-87BD-A8BB88CC895F}"/>
              </a:ext>
            </a:extLst>
          </p:cNvPr>
          <p:cNvSpPr/>
          <p:nvPr/>
        </p:nvSpPr>
        <p:spPr>
          <a:xfrm>
            <a:off x="9737088" y="2192638"/>
            <a:ext cx="1955379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opulation 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ensu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4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9" y="3299423"/>
            <a:ext cx="1963922" cy="77764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Behavioral Analysis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7" name="矩形: 圆角 141">
            <a:extLst>
              <a:ext uri="{FF2B5EF4-FFF2-40B4-BE49-F238E27FC236}">
                <a16:creationId xmlns:a16="http://schemas.microsoft.com/office/drawing/2014/main" id="{84E77604-4F2D-4519-A4AA-C1FB63210DCB}"/>
              </a:ext>
            </a:extLst>
          </p:cNvPr>
          <p:cNvSpPr/>
          <p:nvPr/>
        </p:nvSpPr>
        <p:spPr>
          <a:xfrm>
            <a:off x="9737088" y="4431382"/>
            <a:ext cx="1963922" cy="75098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Home Returning </a:t>
            </a:r>
            <a:r>
              <a:rPr lang="fr-FR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</a:t>
            </a:r>
            <a:r>
              <a:rPr lang="fr-FR" altLang="zh-CN" sz="2000" dirty="0" smtClean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rediction</a:t>
            </a:r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3" name="右箭头 132"/>
          <p:cNvSpPr/>
          <p:nvPr/>
        </p:nvSpPr>
        <p:spPr>
          <a:xfrm>
            <a:off x="6543627" y="3695403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34" name="右箭头 133"/>
          <p:cNvSpPr/>
          <p:nvPr/>
        </p:nvSpPr>
        <p:spPr>
          <a:xfrm>
            <a:off x="9206441" y="3662604"/>
            <a:ext cx="279204" cy="232991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grpSp>
        <p:nvGrpSpPr>
          <p:cNvPr id="139" name="组合 138"/>
          <p:cNvGrpSpPr/>
          <p:nvPr/>
        </p:nvGrpSpPr>
        <p:grpSpPr>
          <a:xfrm>
            <a:off x="422740" y="1844824"/>
            <a:ext cx="1609840" cy="3825535"/>
            <a:chOff x="-3641177" y="1988840"/>
            <a:chExt cx="1224136" cy="3825535"/>
          </a:xfrm>
        </p:grpSpPr>
        <p:sp>
          <p:nvSpPr>
            <p:cNvPr id="140" name="圆角矩形 139"/>
            <p:cNvSpPr/>
            <p:nvPr/>
          </p:nvSpPr>
          <p:spPr>
            <a:xfrm>
              <a:off x="-3641177" y="1988840"/>
              <a:ext cx="1224136" cy="3825535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grpSp>
          <p:nvGrpSpPr>
            <p:cNvPr id="141" name="组合 140"/>
            <p:cNvGrpSpPr/>
            <p:nvPr/>
          </p:nvGrpSpPr>
          <p:grpSpPr>
            <a:xfrm>
              <a:off x="-3549220" y="2196168"/>
              <a:ext cx="1038719" cy="1461096"/>
              <a:chOff x="-3549220" y="2196168"/>
              <a:chExt cx="1038719" cy="1461096"/>
            </a:xfrm>
          </p:grpSpPr>
          <p:sp>
            <p:nvSpPr>
              <p:cNvPr id="142" name="圆角矩形 141"/>
              <p:cNvSpPr/>
              <p:nvPr/>
            </p:nvSpPr>
            <p:spPr>
              <a:xfrm>
                <a:off x="-3549220" y="2196168"/>
                <a:ext cx="1038719" cy="1461096"/>
              </a:xfrm>
              <a:prstGeom prst="roundRect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-3507175" y="2325806"/>
                <a:ext cx="918816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Mobile P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hone </a:t>
                </a:r>
                <a:r>
                  <a:rPr lang="en-US" sz="2000" dirty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S</a:t>
                </a:r>
                <a:r>
                  <a:rPr lang="en-US" sz="2000" dirty="0" smtClean="0"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ignaling Data</a:t>
                </a:r>
                <a:endParaRPr lang="en-US" sz="2000" dirty="0"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144" name="圆角矩形 143"/>
          <p:cNvSpPr/>
          <p:nvPr/>
        </p:nvSpPr>
        <p:spPr>
          <a:xfrm>
            <a:off x="533982" y="3926545"/>
            <a:ext cx="1366001" cy="1390769"/>
          </a:xfrm>
          <a:prstGeom prst="round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45" name="文本框 144"/>
          <p:cNvSpPr txBox="1"/>
          <p:nvPr/>
        </p:nvSpPr>
        <p:spPr>
          <a:xfrm>
            <a:off x="598963" y="4125664"/>
            <a:ext cx="12083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Volunteer Survey </a:t>
            </a:r>
            <a:r>
              <a:rPr lang="en-US" sz="20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Data</a:t>
            </a:r>
            <a:endParaRPr lang="en-US" sz="20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42" name="圆角矩形 41"/>
          <p:cNvSpPr/>
          <p:nvPr/>
        </p:nvSpPr>
        <p:spPr>
          <a:xfrm>
            <a:off x="2276304" y="1782435"/>
            <a:ext cx="4331085" cy="403152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314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23031" cy="1325563"/>
          </a:xfrm>
        </p:spPr>
        <p:txBody>
          <a:bodyPr/>
          <a:lstStyle/>
          <a:p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ommunication Domai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8AD7B-07CA-43BD-9329-E0DC7358C5AE}" type="slidenum">
              <a:rPr lang="zh-CN" altLang="en-US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9</a:t>
            </a:fld>
            <a:endParaRPr lang="zh-CN" altLang="en-US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199" y="5340687"/>
            <a:ext cx="1161505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alls &amp; SMS of natives in the working period is larger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The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evening peak of calls and </a:t>
            </a:r>
            <a:r>
              <a:rPr lang="en-US" altLang="zh-CN" sz="2800" dirty="0" smtClean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MS for 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migrants is later than the native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1378" y="1572209"/>
            <a:ext cx="8961614" cy="3843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32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2</TotalTime>
  <Words>1043</Words>
  <Application>Microsoft Office PowerPoint</Application>
  <PresentationFormat>宽屏</PresentationFormat>
  <Paragraphs>291</Paragraphs>
  <Slides>28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等线</vt:lpstr>
      <vt:lpstr>等线 Light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CD-CNN: A Partially Supervised Cross-Domain Deep Learning Model for Urban Resident Recognition</vt:lpstr>
      <vt:lpstr>Background</vt:lpstr>
      <vt:lpstr>Related Work</vt:lpstr>
      <vt:lpstr>Challenges</vt:lpstr>
      <vt:lpstr>Framework Overview</vt:lpstr>
      <vt:lpstr>Framework Overview</vt:lpstr>
      <vt:lpstr>Data set</vt:lpstr>
      <vt:lpstr>Framework Overview</vt:lpstr>
      <vt:lpstr>Communication Domain</vt:lpstr>
      <vt:lpstr> Location Domain</vt:lpstr>
      <vt:lpstr>Framework Overview</vt:lpstr>
      <vt:lpstr>Cross-Domain Convolutional Neural Network</vt:lpstr>
      <vt:lpstr>Dimensionality Balancing</vt:lpstr>
      <vt:lpstr>Cross-domain Co-training for CD-CNN</vt:lpstr>
      <vt:lpstr>Cross-domain Co-training for CD-CNN</vt:lpstr>
      <vt:lpstr>Cross-domain Co-training for CD-CNN</vt:lpstr>
      <vt:lpstr>Cross-domain Co-training for CD-CNN</vt:lpstr>
      <vt:lpstr>Experimental Data</vt:lpstr>
      <vt:lpstr>Evaluation</vt:lpstr>
      <vt:lpstr>Results</vt:lpstr>
      <vt:lpstr>Results</vt:lpstr>
      <vt:lpstr>Framework Overview</vt:lpstr>
      <vt:lpstr>Population Census</vt:lpstr>
      <vt:lpstr>Behavioral Analysis</vt:lpstr>
      <vt:lpstr>Behavioral Analysis</vt:lpstr>
      <vt:lpstr>Hometown Returning Prediction</vt:lpstr>
      <vt:lpstr>Conclus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tch Me If You Can: Detecting Pickpocket Suspects from Large-Scale Transit Records</dc:title>
  <dc:creator>王需</dc:creator>
  <cp:lastModifiedBy>褚菁</cp:lastModifiedBy>
  <cp:revision>606</cp:revision>
  <dcterms:created xsi:type="dcterms:W3CDTF">2016-09-25T08:45:00Z</dcterms:created>
  <dcterms:modified xsi:type="dcterms:W3CDTF">2018-04-25T03:5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